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F5C5257" w14:textId="68F2AD94" w:rsidR="00FB239C" w:rsidRPr="0059157A" w:rsidRDefault="00FB239C" w:rsidP="00FB239C">
      <w:pPr>
        <w:ind w:left="360"/>
        <w:rPr>
          <w:rStyle w:val="Opgavenummer-lettertype"/>
          <w:rFonts w:ascii="Verdana" w:hAnsi="Verdana"/>
        </w:rPr>
      </w:pPr>
      <w:r w:rsidRPr="0059157A">
        <w:rPr>
          <w:rFonts w:ascii="Verdana" w:hAnsi="Verdana"/>
          <w:noProof/>
        </w:rPr>
        <w:drawing>
          <wp:anchor distT="0" distB="0" distL="114300" distR="114300" simplePos="0" relativeHeight="251659264" behindDoc="1" locked="0" layoutInCell="1" allowOverlap="1" wp14:anchorId="33914547" wp14:editId="5834F978">
            <wp:simplePos x="0" y="0"/>
            <wp:positionH relativeFrom="column">
              <wp:posOffset>4349115</wp:posOffset>
            </wp:positionH>
            <wp:positionV relativeFrom="paragraph">
              <wp:posOffset>-782320</wp:posOffset>
            </wp:positionV>
            <wp:extent cx="2141220" cy="2699385"/>
            <wp:effectExtent l="0" t="0" r="0" b="0"/>
            <wp:wrapNone/>
            <wp:docPr id="121" name="Afbeelding 121" descr="2-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2-1-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269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3CFBA1C" w14:textId="5D33F08F" w:rsidR="00FB239C" w:rsidRPr="00185949" w:rsidRDefault="00FB239C" w:rsidP="00FB239C">
      <w:pPr>
        <w:pStyle w:val="Tekst1"/>
        <w:ind w:left="567" w:right="0" w:hanging="567"/>
        <w:rPr>
          <w:rFonts w:ascii="Arial" w:hAnsi="Arial" w:cs="Arial"/>
          <w:sz w:val="24"/>
          <w:szCs w:val="24"/>
        </w:rPr>
      </w:pPr>
      <w:r w:rsidRPr="00185949">
        <w:rPr>
          <w:rStyle w:val="Opgavenummer-lettertype"/>
          <w:rFonts w:cs="Arial"/>
          <w:sz w:val="24"/>
          <w:szCs w:val="24"/>
        </w:rPr>
        <w:t>1</w:t>
      </w:r>
      <w:r w:rsidRPr="00185949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Jerry</w:t>
      </w:r>
      <w:r w:rsidRPr="00185949">
        <w:rPr>
          <w:rFonts w:ascii="Arial" w:hAnsi="Arial" w:cs="Arial"/>
          <w:sz w:val="24"/>
          <w:szCs w:val="24"/>
        </w:rPr>
        <w:t xml:space="preserve"> gaat met een </w:t>
      </w:r>
      <w:r>
        <w:rPr>
          <w:rFonts w:ascii="Arial" w:hAnsi="Arial" w:cs="Arial"/>
          <w:sz w:val="24"/>
          <w:szCs w:val="24"/>
        </w:rPr>
        <w:t>drone</w:t>
      </w:r>
      <w:r w:rsidRPr="00185949">
        <w:rPr>
          <w:rFonts w:ascii="Arial" w:hAnsi="Arial" w:cs="Arial"/>
          <w:sz w:val="24"/>
          <w:szCs w:val="24"/>
        </w:rPr>
        <w:t xml:space="preserve"> een reisje maken.</w:t>
      </w:r>
      <w:r w:rsidRPr="00185949">
        <w:rPr>
          <w:rFonts w:ascii="Arial" w:hAnsi="Arial" w:cs="Arial"/>
          <w:sz w:val="24"/>
          <w:szCs w:val="24"/>
        </w:rPr>
        <w:br/>
        <w:t>Met de formule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="00F8484B">
        <w:rPr>
          <w:sz w:val="28"/>
          <w:szCs w:val="24"/>
        </w:rPr>
        <w:t>10</w:t>
      </w:r>
      <w:r w:rsidRPr="00D86DA2">
        <w:rPr>
          <w:sz w:val="28"/>
          <w:szCs w:val="24"/>
        </w:rPr>
        <w:t xml:space="preserve"> – 6 × </w:t>
      </w:r>
      <w:r w:rsidRPr="00D86DA2">
        <w:rPr>
          <w:i/>
          <w:sz w:val="28"/>
          <w:szCs w:val="24"/>
        </w:rPr>
        <w:t>hoogte</w:t>
      </w:r>
      <w:r w:rsidRPr="00D86DA2">
        <w:rPr>
          <w:sz w:val="28"/>
          <w:szCs w:val="24"/>
        </w:rPr>
        <w:t xml:space="preserve"> = </w:t>
      </w:r>
      <w:r w:rsidRPr="00D86DA2">
        <w:rPr>
          <w:i/>
          <w:sz w:val="28"/>
          <w:szCs w:val="24"/>
        </w:rPr>
        <w:t>temperatuur</w:t>
      </w:r>
      <w:r w:rsidRPr="00D86DA2">
        <w:rPr>
          <w:rFonts w:ascii="Arial" w:hAnsi="Arial" w:cs="Arial"/>
          <w:i/>
          <w:sz w:val="28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br/>
      </w:r>
      <w:r w:rsidRPr="00185949">
        <w:rPr>
          <w:rFonts w:ascii="Arial" w:hAnsi="Arial" w:cs="Arial"/>
          <w:sz w:val="24"/>
          <w:szCs w:val="24"/>
        </w:rPr>
        <w:t xml:space="preserve">kan hij de temperatuur van een hogere luchtlaag </w:t>
      </w:r>
      <w:r>
        <w:rPr>
          <w:rFonts w:ascii="Arial" w:hAnsi="Arial" w:cs="Arial"/>
          <w:sz w:val="24"/>
          <w:szCs w:val="24"/>
        </w:rPr>
        <w:br/>
      </w:r>
      <w:r w:rsidRPr="00185949">
        <w:rPr>
          <w:rFonts w:ascii="Arial" w:hAnsi="Arial" w:cs="Arial"/>
          <w:sz w:val="24"/>
          <w:szCs w:val="24"/>
        </w:rPr>
        <w:t xml:space="preserve">berekenen. </w:t>
      </w:r>
      <w:r w:rsidRPr="00185949">
        <w:rPr>
          <w:rFonts w:ascii="Arial" w:hAnsi="Arial" w:cs="Arial"/>
          <w:sz w:val="24"/>
          <w:szCs w:val="24"/>
        </w:rPr>
        <w:br/>
        <w:t xml:space="preserve">Hierbij is </w:t>
      </w:r>
      <w:r w:rsidRPr="00FB239C">
        <w:rPr>
          <w:rFonts w:ascii="Arial" w:hAnsi="Arial" w:cs="Arial"/>
          <w:b/>
          <w:bCs/>
          <w:i/>
          <w:sz w:val="24"/>
          <w:szCs w:val="24"/>
        </w:rPr>
        <w:t>temperatuur</w:t>
      </w:r>
      <w:r w:rsidRPr="00FB239C">
        <w:rPr>
          <w:rFonts w:ascii="Arial" w:hAnsi="Arial" w:cs="Arial"/>
          <w:b/>
          <w:bCs/>
          <w:sz w:val="24"/>
          <w:szCs w:val="24"/>
        </w:rPr>
        <w:t xml:space="preserve"> in </w:t>
      </w:r>
      <w:r w:rsidRPr="00FB239C">
        <w:rPr>
          <w:rFonts w:ascii="Arial" w:hAnsi="Arial" w:cs="Arial"/>
          <w:b/>
          <w:bCs/>
          <w:sz w:val="24"/>
          <w:szCs w:val="24"/>
          <w:vertAlign w:val="superscript"/>
        </w:rPr>
        <w:t>o</w:t>
      </w:r>
      <w:r w:rsidRPr="00FB239C">
        <w:rPr>
          <w:rFonts w:ascii="Arial" w:hAnsi="Arial" w:cs="Arial"/>
          <w:b/>
          <w:bCs/>
          <w:sz w:val="24"/>
          <w:szCs w:val="24"/>
        </w:rPr>
        <w:t>C</w:t>
      </w:r>
      <w:r w:rsidRPr="00185949">
        <w:rPr>
          <w:rFonts w:ascii="Arial" w:hAnsi="Arial" w:cs="Arial"/>
          <w:sz w:val="24"/>
          <w:szCs w:val="24"/>
        </w:rPr>
        <w:t xml:space="preserve"> en de </w:t>
      </w:r>
      <w:r w:rsidRPr="00FB239C">
        <w:rPr>
          <w:rFonts w:ascii="Arial" w:hAnsi="Arial" w:cs="Arial"/>
          <w:b/>
          <w:bCs/>
          <w:i/>
          <w:sz w:val="24"/>
          <w:szCs w:val="24"/>
        </w:rPr>
        <w:t>hoogte</w:t>
      </w:r>
      <w:r w:rsidRPr="00FB239C">
        <w:rPr>
          <w:rFonts w:ascii="Arial" w:hAnsi="Arial" w:cs="Arial"/>
          <w:b/>
          <w:bCs/>
          <w:sz w:val="24"/>
          <w:szCs w:val="24"/>
        </w:rPr>
        <w:t xml:space="preserve"> in km.</w:t>
      </w:r>
    </w:p>
    <w:p w14:paraId="73238A3A" w14:textId="26C3A828" w:rsidR="00FB239C" w:rsidRDefault="00FB239C" w:rsidP="00FB239C">
      <w:pPr>
        <w:pStyle w:val="Tekst1"/>
        <w:ind w:left="567" w:right="0" w:hanging="567"/>
        <w:rPr>
          <w:rFonts w:ascii="Arial" w:hAnsi="Arial" w:cs="Arial"/>
          <w:sz w:val="24"/>
          <w:szCs w:val="24"/>
        </w:rPr>
      </w:pPr>
      <w:r w:rsidRPr="00185949">
        <w:rPr>
          <w:rStyle w:val="Opgavenummer-lettertype"/>
          <w:rFonts w:cs="Arial"/>
          <w:sz w:val="24"/>
          <w:szCs w:val="24"/>
        </w:rPr>
        <w:t>a</w:t>
      </w:r>
      <w:r w:rsidRPr="00185949">
        <w:rPr>
          <w:rStyle w:val="Opgavenummer-lettertype"/>
          <w:rFonts w:cs="Arial"/>
          <w:sz w:val="24"/>
          <w:szCs w:val="24"/>
        </w:rPr>
        <w:tab/>
      </w:r>
      <w:r w:rsidRPr="00185949">
        <w:rPr>
          <w:rFonts w:ascii="Arial" w:hAnsi="Arial" w:cs="Arial"/>
          <w:sz w:val="24"/>
          <w:szCs w:val="24"/>
        </w:rPr>
        <w:t xml:space="preserve">Bereken de temperatuur op </w:t>
      </w:r>
      <w:r w:rsidR="00F8484B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>,</w:t>
      </w:r>
      <w:r w:rsidRPr="00185949">
        <w:rPr>
          <w:rFonts w:ascii="Arial" w:hAnsi="Arial" w:cs="Arial"/>
          <w:sz w:val="24"/>
          <w:szCs w:val="24"/>
        </w:rPr>
        <w:t xml:space="preserve">5 km hoogte. </w:t>
      </w:r>
    </w:p>
    <w:p w14:paraId="49655210" w14:textId="5C48BFB0" w:rsidR="00FB239C" w:rsidRPr="00FB239C" w:rsidRDefault="00FB239C" w:rsidP="00FB239C">
      <w:pPr>
        <w:pStyle w:val="Tekst1"/>
        <w:ind w:left="567" w:right="0" w:hanging="567"/>
        <w:rPr>
          <w:rStyle w:val="Opgavenummer-lettertype"/>
          <w:rFonts w:cs="Arial"/>
          <w:b w:val="0"/>
          <w:bCs/>
          <w:sz w:val="24"/>
          <w:szCs w:val="24"/>
        </w:rPr>
      </w:pPr>
      <w:r w:rsidRPr="00FB239C">
        <w:rPr>
          <w:rStyle w:val="Opgavenummer-lettertype"/>
          <w:rFonts w:cs="Arial"/>
          <w:b w:val="0"/>
          <w:bCs/>
          <w:sz w:val="24"/>
          <w:szCs w:val="24"/>
        </w:rPr>
        <w:t>_____________________________________________</w:t>
      </w:r>
    </w:p>
    <w:p w14:paraId="56E04984" w14:textId="3C4A6F18" w:rsidR="00FB239C" w:rsidRDefault="00FB239C" w:rsidP="00FB239C">
      <w:pPr>
        <w:pStyle w:val="Tekst1"/>
        <w:ind w:left="567" w:right="0" w:hanging="56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_____________________________________________</w:t>
      </w:r>
    </w:p>
    <w:p w14:paraId="4F05966C" w14:textId="44D42E88" w:rsidR="00FB239C" w:rsidRDefault="00FB239C" w:rsidP="00FB239C">
      <w:pPr>
        <w:pStyle w:val="Tekst1"/>
        <w:ind w:left="567" w:right="0" w:hanging="56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_____________________________________________</w:t>
      </w:r>
    </w:p>
    <w:p w14:paraId="1B09EEC6" w14:textId="77777777" w:rsidR="00FB239C" w:rsidRPr="00185949" w:rsidRDefault="00FB239C" w:rsidP="00FB239C">
      <w:pPr>
        <w:pStyle w:val="Tekst1"/>
        <w:ind w:left="567" w:right="0" w:hanging="567"/>
        <w:rPr>
          <w:rFonts w:ascii="Arial" w:hAnsi="Arial" w:cs="Arial"/>
          <w:sz w:val="24"/>
          <w:szCs w:val="24"/>
        </w:rPr>
      </w:pPr>
    </w:p>
    <w:p w14:paraId="357ACCE8" w14:textId="2E3023F5" w:rsidR="00FB239C" w:rsidRDefault="00FB239C" w:rsidP="00FB239C">
      <w:pPr>
        <w:pStyle w:val="Tekst1"/>
        <w:ind w:left="567" w:right="0" w:hanging="567"/>
        <w:rPr>
          <w:rStyle w:val="Opgavenummer-lettertype"/>
          <w:rFonts w:cs="Arial"/>
          <w:b w:val="0"/>
          <w:sz w:val="24"/>
          <w:szCs w:val="24"/>
        </w:rPr>
      </w:pPr>
      <w:r w:rsidRPr="00185949">
        <w:rPr>
          <w:rStyle w:val="Opgavenummer-lettertype"/>
          <w:rFonts w:cs="Arial"/>
          <w:sz w:val="24"/>
          <w:szCs w:val="24"/>
        </w:rPr>
        <w:t>b</w:t>
      </w:r>
      <w:r w:rsidRPr="00185949">
        <w:rPr>
          <w:rStyle w:val="Opgavenummer-lettertype"/>
          <w:rFonts w:cs="Arial"/>
          <w:sz w:val="24"/>
          <w:szCs w:val="24"/>
        </w:rPr>
        <w:tab/>
      </w:r>
      <w:r w:rsidRPr="00F82E62">
        <w:rPr>
          <w:rStyle w:val="Opgavenummer-lettertype"/>
          <w:rFonts w:cs="Arial"/>
          <w:b w:val="0"/>
          <w:sz w:val="24"/>
          <w:szCs w:val="24"/>
        </w:rPr>
        <w:t>V</w:t>
      </w:r>
      <w:r w:rsidRPr="00185949">
        <w:rPr>
          <w:rStyle w:val="Opgavenummer-lettertype"/>
          <w:rFonts w:cs="Arial"/>
          <w:b w:val="0"/>
          <w:sz w:val="24"/>
          <w:szCs w:val="24"/>
        </w:rPr>
        <w:t>ul de</w:t>
      </w:r>
      <w:r>
        <w:rPr>
          <w:rStyle w:val="Opgavenummer-lettertype"/>
          <w:rFonts w:cs="Arial"/>
          <w:b w:val="0"/>
          <w:sz w:val="24"/>
          <w:szCs w:val="24"/>
        </w:rPr>
        <w:t xml:space="preserve"> tabel in.</w:t>
      </w:r>
    </w:p>
    <w:tbl>
      <w:tblPr>
        <w:tblpPr w:leftFromText="141" w:rightFromText="141" w:vertAnchor="text" w:horzAnchor="page" w:tblpX="2395" w:tblpY="30"/>
        <w:tblOverlap w:val="never"/>
        <w:tblW w:w="8665" w:type="dxa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69"/>
        <w:gridCol w:w="870"/>
        <w:gridCol w:w="871"/>
        <w:gridCol w:w="871"/>
        <w:gridCol w:w="871"/>
        <w:gridCol w:w="871"/>
        <w:gridCol w:w="871"/>
        <w:gridCol w:w="871"/>
      </w:tblGrid>
      <w:tr w:rsidR="00FB239C" w:rsidRPr="0059157A" w14:paraId="4AFA44B7" w14:textId="77777777" w:rsidTr="00FB239C">
        <w:trPr>
          <w:trHeight w:val="429"/>
        </w:trPr>
        <w:tc>
          <w:tcPr>
            <w:tcW w:w="2569" w:type="dxa"/>
          </w:tcPr>
          <w:p w14:paraId="7B12C5E7" w14:textId="77777777" w:rsidR="00FB239C" w:rsidRPr="00FB239C" w:rsidRDefault="00FB239C" w:rsidP="00CB7E6D">
            <w:pPr>
              <w:pStyle w:val="Tabel"/>
              <w:rPr>
                <w:rFonts w:ascii="Verdana" w:hAnsi="Verdana"/>
                <w:b/>
                <w:bCs/>
                <w:i/>
                <w:sz w:val="22"/>
                <w:szCs w:val="22"/>
              </w:rPr>
            </w:pPr>
            <w:r w:rsidRPr="00FB239C">
              <w:rPr>
                <w:rFonts w:ascii="Verdana" w:hAnsi="Verdana"/>
                <w:b/>
                <w:bCs/>
                <w:i/>
                <w:sz w:val="22"/>
                <w:szCs w:val="22"/>
              </w:rPr>
              <w:t xml:space="preserve">hoogte </w:t>
            </w:r>
            <w:r w:rsidRPr="00FB239C">
              <w:rPr>
                <w:rFonts w:ascii="Verdana" w:hAnsi="Verdana"/>
                <w:b/>
                <w:bCs/>
                <w:iCs/>
                <w:sz w:val="22"/>
                <w:szCs w:val="22"/>
              </w:rPr>
              <w:t>in km</w:t>
            </w:r>
          </w:p>
        </w:tc>
        <w:tc>
          <w:tcPr>
            <w:tcW w:w="870" w:type="dxa"/>
          </w:tcPr>
          <w:p w14:paraId="1A3F28AE" w14:textId="77777777" w:rsidR="00FB239C" w:rsidRPr="0059157A" w:rsidRDefault="00FB239C" w:rsidP="00CB7E6D">
            <w:pPr>
              <w:pStyle w:val="Tabel"/>
              <w:jc w:val="center"/>
              <w:rPr>
                <w:rFonts w:ascii="Verdana" w:hAnsi="Verdana"/>
                <w:sz w:val="22"/>
                <w:szCs w:val="22"/>
              </w:rPr>
            </w:pPr>
            <w:r w:rsidRPr="0059157A">
              <w:rPr>
                <w:rFonts w:ascii="Verdana" w:hAnsi="Verdana"/>
                <w:sz w:val="22"/>
                <w:szCs w:val="22"/>
              </w:rPr>
              <w:t>0</w:t>
            </w:r>
          </w:p>
        </w:tc>
        <w:tc>
          <w:tcPr>
            <w:tcW w:w="871" w:type="dxa"/>
          </w:tcPr>
          <w:p w14:paraId="04085522" w14:textId="77777777" w:rsidR="00FB239C" w:rsidRPr="0059157A" w:rsidRDefault="00FB239C" w:rsidP="00CB7E6D">
            <w:pPr>
              <w:pStyle w:val="Tabel"/>
              <w:jc w:val="center"/>
              <w:rPr>
                <w:rFonts w:ascii="Verdana" w:hAnsi="Verdana"/>
                <w:sz w:val="22"/>
                <w:szCs w:val="22"/>
              </w:rPr>
            </w:pPr>
            <w:r w:rsidRPr="0059157A">
              <w:rPr>
                <w:rFonts w:ascii="Verdana" w:hAnsi="Verdana"/>
                <w:sz w:val="22"/>
                <w:szCs w:val="22"/>
              </w:rPr>
              <w:t>1</w:t>
            </w:r>
          </w:p>
        </w:tc>
        <w:tc>
          <w:tcPr>
            <w:tcW w:w="871" w:type="dxa"/>
          </w:tcPr>
          <w:p w14:paraId="4EB6BC7D" w14:textId="77777777" w:rsidR="00FB239C" w:rsidRPr="0059157A" w:rsidRDefault="00FB239C" w:rsidP="00CB7E6D">
            <w:pPr>
              <w:pStyle w:val="Tabel"/>
              <w:jc w:val="center"/>
              <w:rPr>
                <w:rFonts w:ascii="Verdana" w:hAnsi="Verdana"/>
                <w:sz w:val="22"/>
                <w:szCs w:val="22"/>
              </w:rPr>
            </w:pPr>
            <w:r w:rsidRPr="0059157A">
              <w:rPr>
                <w:rFonts w:ascii="Verdana" w:hAnsi="Verdana"/>
                <w:sz w:val="22"/>
                <w:szCs w:val="22"/>
              </w:rPr>
              <w:t>2</w:t>
            </w:r>
          </w:p>
        </w:tc>
        <w:tc>
          <w:tcPr>
            <w:tcW w:w="871" w:type="dxa"/>
          </w:tcPr>
          <w:p w14:paraId="5369D7A8" w14:textId="77777777" w:rsidR="00FB239C" w:rsidRPr="0059157A" w:rsidRDefault="00FB239C" w:rsidP="00CB7E6D">
            <w:pPr>
              <w:pStyle w:val="Tabel"/>
              <w:jc w:val="center"/>
              <w:rPr>
                <w:rFonts w:ascii="Verdana" w:hAnsi="Verdana"/>
                <w:sz w:val="22"/>
                <w:szCs w:val="22"/>
              </w:rPr>
            </w:pPr>
            <w:r w:rsidRPr="0059157A">
              <w:rPr>
                <w:rFonts w:ascii="Verdana" w:hAnsi="Verdana"/>
                <w:sz w:val="22"/>
                <w:szCs w:val="22"/>
              </w:rPr>
              <w:t>3</w:t>
            </w:r>
          </w:p>
        </w:tc>
        <w:tc>
          <w:tcPr>
            <w:tcW w:w="871" w:type="dxa"/>
          </w:tcPr>
          <w:p w14:paraId="1E83367A" w14:textId="77777777" w:rsidR="00FB239C" w:rsidRPr="0059157A" w:rsidRDefault="00FB239C" w:rsidP="00CB7E6D">
            <w:pPr>
              <w:pStyle w:val="Tabel"/>
              <w:jc w:val="center"/>
              <w:rPr>
                <w:rFonts w:ascii="Verdana" w:hAnsi="Verdana"/>
                <w:sz w:val="22"/>
                <w:szCs w:val="22"/>
              </w:rPr>
            </w:pPr>
            <w:r w:rsidRPr="0059157A">
              <w:rPr>
                <w:rFonts w:ascii="Verdana" w:hAnsi="Verdana"/>
                <w:sz w:val="22"/>
                <w:szCs w:val="22"/>
              </w:rPr>
              <w:t>4</w:t>
            </w:r>
          </w:p>
        </w:tc>
        <w:tc>
          <w:tcPr>
            <w:tcW w:w="871" w:type="dxa"/>
          </w:tcPr>
          <w:p w14:paraId="2ACDB61F" w14:textId="77777777" w:rsidR="00FB239C" w:rsidRPr="0059157A" w:rsidRDefault="00FB239C" w:rsidP="00CB7E6D">
            <w:pPr>
              <w:pStyle w:val="Tabel"/>
              <w:jc w:val="center"/>
              <w:rPr>
                <w:rFonts w:ascii="Verdana" w:hAnsi="Verdana"/>
                <w:sz w:val="22"/>
                <w:szCs w:val="22"/>
              </w:rPr>
            </w:pPr>
            <w:r w:rsidRPr="0059157A">
              <w:rPr>
                <w:rFonts w:ascii="Verdana" w:hAnsi="Verdana"/>
                <w:sz w:val="22"/>
                <w:szCs w:val="22"/>
              </w:rPr>
              <w:t>5</w:t>
            </w:r>
          </w:p>
        </w:tc>
        <w:tc>
          <w:tcPr>
            <w:tcW w:w="871" w:type="dxa"/>
          </w:tcPr>
          <w:p w14:paraId="30D087E6" w14:textId="77789B81" w:rsidR="00FB239C" w:rsidRPr="0059157A" w:rsidRDefault="00FB239C" w:rsidP="00CB7E6D">
            <w:pPr>
              <w:pStyle w:val="Tabel"/>
              <w:jc w:val="center"/>
              <w:rPr>
                <w:rFonts w:ascii="Verdana" w:hAnsi="Verdana"/>
                <w:sz w:val="22"/>
                <w:szCs w:val="22"/>
              </w:rPr>
            </w:pPr>
            <w:r w:rsidRPr="0059157A">
              <w:rPr>
                <w:rFonts w:ascii="Verdana" w:hAnsi="Verdana"/>
                <w:sz w:val="22"/>
                <w:szCs w:val="22"/>
              </w:rPr>
              <w:t>6</w:t>
            </w:r>
          </w:p>
        </w:tc>
      </w:tr>
      <w:tr w:rsidR="00FB239C" w:rsidRPr="0059157A" w14:paraId="6A17A3CA" w14:textId="77777777" w:rsidTr="00FB239C">
        <w:trPr>
          <w:trHeight w:val="425"/>
        </w:trPr>
        <w:tc>
          <w:tcPr>
            <w:tcW w:w="2569" w:type="dxa"/>
          </w:tcPr>
          <w:p w14:paraId="7E2B093A" w14:textId="77777777" w:rsidR="00FB239C" w:rsidRPr="00FB239C" w:rsidRDefault="00FB239C" w:rsidP="00CB7E6D">
            <w:pPr>
              <w:pStyle w:val="Tabel"/>
              <w:rPr>
                <w:rFonts w:ascii="Verdana" w:hAnsi="Verdana"/>
                <w:b/>
                <w:bCs/>
                <w:iCs/>
                <w:sz w:val="22"/>
                <w:szCs w:val="22"/>
              </w:rPr>
            </w:pPr>
            <w:r w:rsidRPr="00FB239C">
              <w:rPr>
                <w:rFonts w:ascii="Verdana" w:hAnsi="Verdana"/>
                <w:b/>
                <w:bCs/>
                <w:i/>
                <w:sz w:val="22"/>
                <w:szCs w:val="22"/>
              </w:rPr>
              <w:t>temperatuur</w:t>
            </w:r>
            <w:r w:rsidRPr="00FB239C">
              <w:rPr>
                <w:rFonts w:ascii="Verdana" w:hAnsi="Verdana"/>
                <w:b/>
                <w:bCs/>
                <w:iCs/>
                <w:sz w:val="22"/>
                <w:szCs w:val="22"/>
              </w:rPr>
              <w:t xml:space="preserve"> in </w:t>
            </w:r>
            <w:r w:rsidRPr="00FB239C">
              <w:rPr>
                <w:rFonts w:ascii="Verdana" w:hAnsi="Verdana"/>
                <w:b/>
                <w:bCs/>
                <w:iCs/>
                <w:sz w:val="22"/>
                <w:szCs w:val="22"/>
                <w:vertAlign w:val="superscript"/>
              </w:rPr>
              <w:t>o</w:t>
            </w:r>
            <w:r w:rsidRPr="00FB239C">
              <w:rPr>
                <w:rFonts w:ascii="Verdana" w:hAnsi="Verdana"/>
                <w:b/>
                <w:bCs/>
                <w:iCs/>
                <w:sz w:val="22"/>
                <w:szCs w:val="22"/>
              </w:rPr>
              <w:t>C</w:t>
            </w:r>
          </w:p>
        </w:tc>
        <w:tc>
          <w:tcPr>
            <w:tcW w:w="870" w:type="dxa"/>
          </w:tcPr>
          <w:p w14:paraId="540DF3B9" w14:textId="77777777" w:rsidR="00FB239C" w:rsidRPr="0059157A" w:rsidRDefault="00FB239C" w:rsidP="00CB7E6D">
            <w:pPr>
              <w:pStyle w:val="Tabel"/>
              <w:jc w:val="center"/>
              <w:rPr>
                <w:rFonts w:ascii="Verdana" w:hAnsi="Verdana"/>
                <w:sz w:val="22"/>
                <w:szCs w:val="22"/>
              </w:rPr>
            </w:pPr>
          </w:p>
        </w:tc>
        <w:tc>
          <w:tcPr>
            <w:tcW w:w="871" w:type="dxa"/>
          </w:tcPr>
          <w:p w14:paraId="364BF193" w14:textId="77777777" w:rsidR="00FB239C" w:rsidRPr="0059157A" w:rsidRDefault="00FB239C" w:rsidP="00CB7E6D">
            <w:pPr>
              <w:pStyle w:val="Tabel"/>
              <w:jc w:val="center"/>
              <w:rPr>
                <w:rFonts w:ascii="Verdana" w:hAnsi="Verdana"/>
                <w:sz w:val="22"/>
                <w:szCs w:val="22"/>
              </w:rPr>
            </w:pPr>
          </w:p>
        </w:tc>
        <w:tc>
          <w:tcPr>
            <w:tcW w:w="871" w:type="dxa"/>
          </w:tcPr>
          <w:p w14:paraId="1A7F676D" w14:textId="77777777" w:rsidR="00FB239C" w:rsidRPr="0059157A" w:rsidRDefault="00FB239C" w:rsidP="00CB7E6D">
            <w:pPr>
              <w:pStyle w:val="Tabel"/>
              <w:jc w:val="center"/>
              <w:rPr>
                <w:rFonts w:ascii="Verdana" w:hAnsi="Verdana"/>
                <w:sz w:val="22"/>
                <w:szCs w:val="22"/>
              </w:rPr>
            </w:pPr>
          </w:p>
        </w:tc>
        <w:tc>
          <w:tcPr>
            <w:tcW w:w="871" w:type="dxa"/>
          </w:tcPr>
          <w:p w14:paraId="24AF7DF7" w14:textId="77777777" w:rsidR="00FB239C" w:rsidRPr="0059157A" w:rsidRDefault="00FB239C" w:rsidP="00CB7E6D">
            <w:pPr>
              <w:pStyle w:val="Tabel"/>
              <w:jc w:val="center"/>
              <w:rPr>
                <w:rFonts w:ascii="Verdana" w:hAnsi="Verdana"/>
                <w:sz w:val="22"/>
                <w:szCs w:val="22"/>
              </w:rPr>
            </w:pPr>
          </w:p>
        </w:tc>
        <w:tc>
          <w:tcPr>
            <w:tcW w:w="871" w:type="dxa"/>
          </w:tcPr>
          <w:p w14:paraId="7B803D80" w14:textId="77777777" w:rsidR="00FB239C" w:rsidRPr="0059157A" w:rsidRDefault="00FB239C" w:rsidP="00CB7E6D">
            <w:pPr>
              <w:pStyle w:val="Tabel"/>
              <w:jc w:val="center"/>
              <w:rPr>
                <w:rFonts w:ascii="Verdana" w:hAnsi="Verdana"/>
                <w:sz w:val="22"/>
                <w:szCs w:val="22"/>
              </w:rPr>
            </w:pPr>
          </w:p>
        </w:tc>
        <w:tc>
          <w:tcPr>
            <w:tcW w:w="871" w:type="dxa"/>
          </w:tcPr>
          <w:p w14:paraId="01C4505D" w14:textId="77777777" w:rsidR="00FB239C" w:rsidRPr="0059157A" w:rsidRDefault="00FB239C" w:rsidP="00CB7E6D">
            <w:pPr>
              <w:pStyle w:val="Tabel"/>
              <w:jc w:val="center"/>
              <w:rPr>
                <w:rFonts w:ascii="Verdana" w:hAnsi="Verdana"/>
                <w:sz w:val="22"/>
                <w:szCs w:val="22"/>
              </w:rPr>
            </w:pPr>
          </w:p>
        </w:tc>
        <w:tc>
          <w:tcPr>
            <w:tcW w:w="871" w:type="dxa"/>
          </w:tcPr>
          <w:p w14:paraId="634BB2CF" w14:textId="76A2E559" w:rsidR="00FB239C" w:rsidRPr="0059157A" w:rsidRDefault="00FB239C" w:rsidP="00CB7E6D">
            <w:pPr>
              <w:pStyle w:val="Tabel"/>
              <w:jc w:val="center"/>
              <w:rPr>
                <w:rFonts w:ascii="Verdana" w:hAnsi="Verdana"/>
                <w:sz w:val="22"/>
                <w:szCs w:val="22"/>
              </w:rPr>
            </w:pPr>
          </w:p>
        </w:tc>
      </w:tr>
    </w:tbl>
    <w:p w14:paraId="292B3EBE" w14:textId="3E09DAA7" w:rsidR="00FB239C" w:rsidRPr="00185949" w:rsidRDefault="00FB239C" w:rsidP="00FB239C">
      <w:pPr>
        <w:pStyle w:val="Tekst1"/>
        <w:ind w:left="567" w:right="0" w:hanging="567"/>
        <w:rPr>
          <w:rStyle w:val="Opgavenummer-lettertype"/>
          <w:rFonts w:cs="Arial"/>
          <w:b w:val="0"/>
          <w:sz w:val="24"/>
          <w:szCs w:val="24"/>
        </w:rPr>
      </w:pPr>
    </w:p>
    <w:p w14:paraId="01430FBD" w14:textId="455B5BD0" w:rsidR="00FB239C" w:rsidRDefault="00FB239C" w:rsidP="00FB239C">
      <w:pPr>
        <w:pStyle w:val="Tekst1"/>
        <w:ind w:left="567" w:right="0" w:hanging="567"/>
        <w:rPr>
          <w:rStyle w:val="Opgavenummer-lettertype"/>
          <w:rFonts w:cs="Arial"/>
          <w:sz w:val="24"/>
          <w:szCs w:val="24"/>
        </w:rPr>
      </w:pPr>
    </w:p>
    <w:p w14:paraId="3F5E4AD6" w14:textId="77777777" w:rsidR="00FB239C" w:rsidRDefault="00FB239C" w:rsidP="00FB239C">
      <w:pPr>
        <w:pStyle w:val="Tekst1"/>
        <w:ind w:left="567" w:right="0" w:hanging="567"/>
        <w:rPr>
          <w:rStyle w:val="Opgavenummer-lettertype"/>
          <w:rFonts w:cs="Arial"/>
          <w:sz w:val="24"/>
          <w:szCs w:val="24"/>
        </w:rPr>
      </w:pPr>
    </w:p>
    <w:p w14:paraId="3ACF69FB" w14:textId="77777777" w:rsidR="00FB239C" w:rsidRDefault="00FB239C" w:rsidP="00FB239C">
      <w:pPr>
        <w:pStyle w:val="Tekst1"/>
        <w:ind w:left="567" w:right="0" w:hanging="567"/>
        <w:rPr>
          <w:rStyle w:val="Opgavenummer-lettertype"/>
          <w:rFonts w:cs="Arial"/>
          <w:sz w:val="24"/>
          <w:szCs w:val="24"/>
        </w:rPr>
      </w:pPr>
    </w:p>
    <w:p w14:paraId="4313A13F" w14:textId="17A4F532" w:rsidR="00FB239C" w:rsidRDefault="00FB239C" w:rsidP="00FB239C">
      <w:pPr>
        <w:pStyle w:val="Tekst1"/>
        <w:ind w:left="567" w:right="0" w:hanging="567"/>
        <w:rPr>
          <w:rFonts w:ascii="Arial" w:hAnsi="Arial" w:cs="Arial"/>
          <w:sz w:val="24"/>
          <w:szCs w:val="24"/>
        </w:rPr>
      </w:pPr>
      <w:r>
        <w:rPr>
          <w:rStyle w:val="Opgavenummer-lettertype"/>
          <w:rFonts w:cs="Arial"/>
          <w:sz w:val="24"/>
          <w:szCs w:val="24"/>
        </w:rPr>
        <w:t>c</w:t>
      </w:r>
      <w:r>
        <w:rPr>
          <w:rStyle w:val="Opgavenummer-lettertype"/>
          <w:rFonts w:cs="Arial"/>
          <w:sz w:val="24"/>
          <w:szCs w:val="24"/>
        </w:rPr>
        <w:tab/>
      </w:r>
      <w:r w:rsidRPr="00185949">
        <w:rPr>
          <w:rFonts w:ascii="Arial" w:hAnsi="Arial" w:cs="Arial"/>
          <w:sz w:val="24"/>
          <w:szCs w:val="24"/>
        </w:rPr>
        <w:t xml:space="preserve">Teken de grafiek bij de tabel in een assenstelsel zoals </w:t>
      </w:r>
      <w:r w:rsidRPr="00185949">
        <w:rPr>
          <w:rFonts w:ascii="Arial" w:hAnsi="Arial" w:cs="Arial"/>
          <w:sz w:val="24"/>
          <w:szCs w:val="24"/>
        </w:rPr>
        <w:br/>
        <w:t xml:space="preserve">hiernaast. Kies zelf een geschikte stapgrootte langs </w:t>
      </w:r>
      <w:r w:rsidRPr="00185949">
        <w:rPr>
          <w:rFonts w:ascii="Arial" w:hAnsi="Arial" w:cs="Arial"/>
          <w:sz w:val="24"/>
          <w:szCs w:val="24"/>
        </w:rPr>
        <w:br/>
        <w:t>de verticale as.</w:t>
      </w:r>
    </w:p>
    <w:p w14:paraId="238D12E4" w14:textId="77777777" w:rsidR="00FB239C" w:rsidRDefault="00FB239C" w:rsidP="00FB239C">
      <w:pPr>
        <w:pStyle w:val="Tekst1"/>
        <w:ind w:left="567" w:right="0" w:hanging="567"/>
        <w:rPr>
          <w:rStyle w:val="Opgavenummer-lettertype"/>
          <w:rFonts w:cs="Arial"/>
          <w:sz w:val="24"/>
          <w:szCs w:val="24"/>
        </w:rPr>
      </w:pPr>
    </w:p>
    <w:p w14:paraId="761A6C7F" w14:textId="13330A22" w:rsidR="00FB239C" w:rsidRDefault="00FB239C" w:rsidP="00FB239C">
      <w:pPr>
        <w:pStyle w:val="Tekst1"/>
        <w:ind w:left="567" w:right="0" w:hanging="567"/>
        <w:rPr>
          <w:rStyle w:val="Opgavenummer-lettertype"/>
          <w:rFonts w:cs="Arial"/>
          <w:sz w:val="24"/>
          <w:szCs w:val="24"/>
        </w:rPr>
      </w:pPr>
    </w:p>
    <w:p w14:paraId="281867C3" w14:textId="77777777" w:rsidR="00FB239C" w:rsidRPr="00185949" w:rsidRDefault="00FB239C" w:rsidP="00FB239C">
      <w:pPr>
        <w:pStyle w:val="Tekst1"/>
        <w:ind w:left="567" w:right="0" w:hanging="567"/>
        <w:rPr>
          <w:rStyle w:val="Opgavenummer-lettertype"/>
          <w:rFonts w:cs="Arial"/>
          <w:sz w:val="24"/>
          <w:szCs w:val="24"/>
        </w:rPr>
      </w:pPr>
    </w:p>
    <w:p w14:paraId="6EC142C3" w14:textId="0353670F" w:rsidR="00FB239C" w:rsidRPr="00185949" w:rsidRDefault="00FB239C" w:rsidP="00FB239C">
      <w:pPr>
        <w:pStyle w:val="Tekst1"/>
        <w:ind w:left="567" w:right="0" w:hanging="567"/>
        <w:rPr>
          <w:rFonts w:ascii="Arial" w:hAnsi="Arial" w:cs="Arial"/>
          <w:sz w:val="24"/>
          <w:szCs w:val="24"/>
        </w:rPr>
      </w:pPr>
      <w:r w:rsidRPr="00185949">
        <w:rPr>
          <w:rStyle w:val="Opgavenummer-lettertype"/>
          <w:rFonts w:cs="Arial"/>
          <w:sz w:val="24"/>
          <w:szCs w:val="24"/>
        </w:rPr>
        <w:t>2</w:t>
      </w:r>
      <w:r w:rsidRPr="00185949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Welke formules horen bij de tabel? Leg je antwoord uit. </w:t>
      </w:r>
      <w:r w:rsidRPr="00185949">
        <w:rPr>
          <w:rFonts w:ascii="Arial" w:hAnsi="Arial" w:cs="Arial"/>
          <w:sz w:val="24"/>
          <w:szCs w:val="24"/>
        </w:rPr>
        <w:br/>
        <w:t xml:space="preserve"> </w:t>
      </w:r>
    </w:p>
    <w:tbl>
      <w:tblPr>
        <w:tblpPr w:leftFromText="141" w:rightFromText="141" w:vertAnchor="text" w:horzAnchor="page" w:tblpX="1708" w:tblpY="31"/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"/>
        <w:gridCol w:w="506"/>
        <w:gridCol w:w="506"/>
        <w:gridCol w:w="506"/>
        <w:gridCol w:w="506"/>
        <w:gridCol w:w="506"/>
      </w:tblGrid>
      <w:tr w:rsidR="00FB239C" w:rsidRPr="00185949" w14:paraId="32EE9F44" w14:textId="77777777" w:rsidTr="00CB7E6D">
        <w:tc>
          <w:tcPr>
            <w:tcW w:w="314" w:type="dxa"/>
          </w:tcPr>
          <w:p w14:paraId="072B3226" w14:textId="77777777" w:rsidR="00FB239C" w:rsidRPr="00185949" w:rsidRDefault="00FB239C" w:rsidP="00CB7E6D">
            <w:pPr>
              <w:pStyle w:val="Tabel"/>
              <w:ind w:left="567" w:hanging="567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i/>
                <w:sz w:val="24"/>
                <w:szCs w:val="24"/>
              </w:rPr>
              <w:t>x</w:t>
            </w:r>
          </w:p>
        </w:tc>
        <w:tc>
          <w:tcPr>
            <w:tcW w:w="506" w:type="dxa"/>
          </w:tcPr>
          <w:p w14:paraId="1F2F804C" w14:textId="77777777" w:rsidR="00FB239C" w:rsidRPr="00185949" w:rsidRDefault="00FB239C" w:rsidP="00CB7E6D">
            <w:pPr>
              <w:pStyle w:val="Tabel"/>
              <w:ind w:left="567" w:hanging="567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506" w:type="dxa"/>
          </w:tcPr>
          <w:p w14:paraId="7C59A8B1" w14:textId="77777777" w:rsidR="00FB239C" w:rsidRPr="00185949" w:rsidRDefault="00FB239C" w:rsidP="00CB7E6D">
            <w:pPr>
              <w:pStyle w:val="Tabel"/>
              <w:ind w:left="567" w:hanging="567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506" w:type="dxa"/>
          </w:tcPr>
          <w:p w14:paraId="16A97A46" w14:textId="77777777" w:rsidR="00FB239C" w:rsidRPr="00185949" w:rsidRDefault="00FB239C" w:rsidP="00CB7E6D">
            <w:pPr>
              <w:pStyle w:val="Tabel"/>
              <w:ind w:left="567" w:hanging="567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506" w:type="dxa"/>
          </w:tcPr>
          <w:p w14:paraId="7EC49F86" w14:textId="77777777" w:rsidR="00FB239C" w:rsidRPr="00185949" w:rsidRDefault="00FB239C" w:rsidP="00CB7E6D">
            <w:pPr>
              <w:pStyle w:val="Tabel"/>
              <w:ind w:left="567" w:hanging="567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506" w:type="dxa"/>
          </w:tcPr>
          <w:p w14:paraId="5828DE8D" w14:textId="77777777" w:rsidR="00FB239C" w:rsidRPr="00185949" w:rsidRDefault="00FB239C" w:rsidP="00CB7E6D">
            <w:pPr>
              <w:pStyle w:val="Tabel"/>
              <w:ind w:left="567" w:hanging="567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4</w:t>
            </w:r>
          </w:p>
        </w:tc>
      </w:tr>
      <w:tr w:rsidR="00FB239C" w:rsidRPr="00185949" w14:paraId="28058775" w14:textId="77777777" w:rsidTr="00CB7E6D">
        <w:trPr>
          <w:trHeight w:val="266"/>
        </w:trPr>
        <w:tc>
          <w:tcPr>
            <w:tcW w:w="314" w:type="dxa"/>
          </w:tcPr>
          <w:p w14:paraId="0760B798" w14:textId="77777777" w:rsidR="00FB239C" w:rsidRPr="00185949" w:rsidRDefault="00FB239C" w:rsidP="00CB7E6D">
            <w:pPr>
              <w:pStyle w:val="Tabel"/>
              <w:ind w:left="567" w:hanging="567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i/>
                <w:sz w:val="24"/>
                <w:szCs w:val="24"/>
              </w:rPr>
              <w:t>y</w:t>
            </w:r>
          </w:p>
        </w:tc>
        <w:tc>
          <w:tcPr>
            <w:tcW w:w="506" w:type="dxa"/>
          </w:tcPr>
          <w:p w14:paraId="246FE510" w14:textId="77777777" w:rsidR="00FB239C" w:rsidRPr="00185949" w:rsidRDefault="00FB239C" w:rsidP="00CB7E6D">
            <w:pPr>
              <w:pStyle w:val="Tabel"/>
              <w:ind w:left="567" w:hanging="567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tc>
          <w:tcPr>
            <w:tcW w:w="506" w:type="dxa"/>
          </w:tcPr>
          <w:p w14:paraId="73B35C0B" w14:textId="77777777" w:rsidR="00FB239C" w:rsidRPr="00185949" w:rsidRDefault="00FB239C" w:rsidP="00CB7E6D">
            <w:pPr>
              <w:pStyle w:val="Tabel"/>
              <w:ind w:left="567" w:hanging="567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9</w:t>
            </w:r>
          </w:p>
        </w:tc>
        <w:tc>
          <w:tcPr>
            <w:tcW w:w="506" w:type="dxa"/>
          </w:tcPr>
          <w:p w14:paraId="42DF0BE8" w14:textId="77777777" w:rsidR="00FB239C" w:rsidRPr="00185949" w:rsidRDefault="00FB239C" w:rsidP="00CB7E6D">
            <w:pPr>
              <w:pStyle w:val="Tabel"/>
              <w:ind w:left="567" w:hanging="567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12</w:t>
            </w:r>
          </w:p>
        </w:tc>
        <w:tc>
          <w:tcPr>
            <w:tcW w:w="506" w:type="dxa"/>
          </w:tcPr>
          <w:p w14:paraId="01D88B24" w14:textId="77777777" w:rsidR="00FB239C" w:rsidRPr="00185949" w:rsidRDefault="00FB239C" w:rsidP="00CB7E6D">
            <w:pPr>
              <w:pStyle w:val="Tabel"/>
              <w:ind w:left="567" w:hanging="567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506" w:type="dxa"/>
          </w:tcPr>
          <w:p w14:paraId="6B5E9EF8" w14:textId="77777777" w:rsidR="00FB239C" w:rsidRPr="00185949" w:rsidRDefault="00FB239C" w:rsidP="00CB7E6D">
            <w:pPr>
              <w:pStyle w:val="Tabel"/>
              <w:ind w:left="567" w:hanging="567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18</w:t>
            </w:r>
          </w:p>
        </w:tc>
      </w:tr>
    </w:tbl>
    <w:p w14:paraId="772A6B8B" w14:textId="77777777" w:rsidR="00FB239C" w:rsidRDefault="00FB239C" w:rsidP="00FB239C">
      <w:pPr>
        <w:ind w:left="567" w:hanging="567"/>
        <w:rPr>
          <w:rFonts w:ascii="Arial" w:hAnsi="Arial" w:cs="Arial"/>
          <w:b/>
          <w:bCs/>
          <w:sz w:val="24"/>
        </w:rPr>
      </w:pPr>
    </w:p>
    <w:p w14:paraId="316C9DBF" w14:textId="77777777" w:rsidR="00FB239C" w:rsidRDefault="00FB239C" w:rsidP="00FB239C">
      <w:pPr>
        <w:ind w:left="567" w:hanging="567"/>
        <w:rPr>
          <w:rFonts w:ascii="Arial" w:hAnsi="Arial" w:cs="Arial"/>
          <w:b/>
          <w:bCs/>
          <w:sz w:val="24"/>
        </w:rPr>
      </w:pPr>
    </w:p>
    <w:p w14:paraId="2EEC71BE" w14:textId="77777777" w:rsidR="00FB239C" w:rsidRDefault="00FB239C" w:rsidP="00FB239C">
      <w:pPr>
        <w:ind w:left="567" w:hanging="567"/>
        <w:rPr>
          <w:rFonts w:ascii="Arial" w:hAnsi="Arial" w:cs="Arial"/>
          <w:b/>
          <w:bCs/>
          <w:sz w:val="24"/>
        </w:rPr>
      </w:pPr>
    </w:p>
    <w:p w14:paraId="3FD45932" w14:textId="54D72903" w:rsidR="00FB239C" w:rsidRPr="00185949" w:rsidRDefault="00FB239C" w:rsidP="00FB239C">
      <w:pPr>
        <w:ind w:left="567" w:hanging="567"/>
        <w:rPr>
          <w:rFonts w:ascii="Arial" w:hAnsi="Arial" w:cs="Arial"/>
          <w:sz w:val="24"/>
        </w:rPr>
      </w:pPr>
      <w:r w:rsidRPr="00185949">
        <w:rPr>
          <w:rFonts w:ascii="Arial" w:hAnsi="Arial" w:cs="Arial"/>
          <w:b/>
          <w:bCs/>
          <w:sz w:val="24"/>
        </w:rPr>
        <w:t>A</w:t>
      </w:r>
      <w:r w:rsidRPr="00185949">
        <w:rPr>
          <w:rFonts w:ascii="Arial" w:hAnsi="Arial" w:cs="Arial"/>
          <w:i/>
          <w:sz w:val="24"/>
        </w:rPr>
        <w:tab/>
      </w:r>
      <m:oMath>
        <m:r>
          <w:rPr>
            <w:rFonts w:ascii="Cambria Math" w:hAnsi="Cambria Math" w:cs="Arial"/>
            <w:i/>
            <w:position w:val="-10"/>
            <w:sz w:val="24"/>
            <w:lang w:val="fr-FR"/>
          </w:rPr>
          <w:object w:dxaOrig="1140" w:dyaOrig="300" w14:anchorId="3BE2D67B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in;height:19pt" o:ole="">
              <v:imagedata r:id="rId5" o:title=""/>
            </v:shape>
            <o:OLEObject Type="Embed" ProgID="Equation.DSMT4" ShapeID="_x0000_i1025" DrawAspect="Content" ObjectID="_1662628192" r:id="rId6"/>
          </w:object>
        </m:r>
      </m:oMath>
    </w:p>
    <w:p w14:paraId="506E9E77" w14:textId="1EB78744" w:rsidR="00FB239C" w:rsidRDefault="00FB239C" w:rsidP="00FB239C">
      <w:pPr>
        <w:ind w:left="567" w:hanging="567"/>
        <w:rPr>
          <w:rFonts w:ascii="Arial" w:hAnsi="Arial" w:cs="Arial"/>
          <w:i/>
          <w:sz w:val="24"/>
        </w:rPr>
      </w:pPr>
      <w:r w:rsidRPr="00185949">
        <w:rPr>
          <w:rFonts w:ascii="Arial" w:hAnsi="Arial" w:cs="Arial"/>
          <w:b/>
          <w:bCs/>
          <w:sz w:val="24"/>
        </w:rPr>
        <w:t>B</w:t>
      </w:r>
      <w:r w:rsidRPr="00185949">
        <w:rPr>
          <w:rFonts w:ascii="Arial" w:hAnsi="Arial" w:cs="Arial"/>
          <w:sz w:val="24"/>
        </w:rPr>
        <w:tab/>
      </w:r>
      <w:r w:rsidRPr="00185949">
        <w:rPr>
          <w:rFonts w:ascii="Arial" w:hAnsi="Arial" w:cs="Arial"/>
          <w:position w:val="-10"/>
          <w:sz w:val="24"/>
          <w:lang w:val="fr-FR"/>
        </w:rPr>
        <w:object w:dxaOrig="1120" w:dyaOrig="300" w14:anchorId="084B12E4">
          <v:shape id="_x0000_i1026" type="#_x0000_t75" style="width:1in;height:19pt" o:ole="">
            <v:imagedata r:id="rId7" o:title=""/>
          </v:shape>
          <o:OLEObject Type="Embed" ProgID="Equation.DSMT4" ShapeID="_x0000_i1026" DrawAspect="Content" ObjectID="_1662628193" r:id="rId8"/>
        </w:object>
      </w:r>
      <w:r w:rsidRPr="00185949">
        <w:rPr>
          <w:rFonts w:ascii="Arial" w:hAnsi="Arial" w:cs="Arial"/>
          <w:i/>
          <w:sz w:val="24"/>
        </w:rPr>
        <w:t xml:space="preserve"> </w:t>
      </w:r>
    </w:p>
    <w:p w14:paraId="3EC22A20" w14:textId="7A651F51" w:rsidR="00FB239C" w:rsidRDefault="00FB239C" w:rsidP="00FB239C">
      <w:pPr>
        <w:ind w:left="567" w:hanging="567"/>
        <w:rPr>
          <w:rFonts w:ascii="Arial" w:hAnsi="Arial" w:cs="Arial"/>
          <w:iCs/>
          <w:sz w:val="24"/>
          <w:lang w:val="fr-FR"/>
        </w:rPr>
      </w:pPr>
      <w:r w:rsidRPr="00185949">
        <w:rPr>
          <w:rFonts w:ascii="Arial" w:hAnsi="Arial" w:cs="Arial"/>
          <w:b/>
          <w:bCs/>
          <w:iCs/>
          <w:sz w:val="24"/>
        </w:rPr>
        <w:t>C</w:t>
      </w:r>
      <w:r w:rsidRPr="00185949">
        <w:rPr>
          <w:rFonts w:ascii="Arial" w:hAnsi="Arial" w:cs="Arial"/>
          <w:iCs/>
          <w:sz w:val="24"/>
        </w:rPr>
        <w:tab/>
      </w:r>
      <w:r w:rsidRPr="00185949">
        <w:rPr>
          <w:rFonts w:ascii="Arial" w:hAnsi="Arial" w:cs="Arial"/>
          <w:iCs/>
          <w:position w:val="-10"/>
          <w:sz w:val="24"/>
          <w:lang w:val="fr-FR"/>
        </w:rPr>
        <w:object w:dxaOrig="1120" w:dyaOrig="300" w14:anchorId="43207604">
          <v:shape id="_x0000_i1027" type="#_x0000_t75" style="width:77pt;height:20.5pt" o:ole="">
            <v:imagedata r:id="rId9" o:title=""/>
          </v:shape>
          <o:OLEObject Type="Embed" ProgID="Equation.DSMT4" ShapeID="_x0000_i1027" DrawAspect="Content" ObjectID="_1662628194" r:id="rId10"/>
        </w:object>
      </w:r>
      <w:r w:rsidRPr="00185949">
        <w:rPr>
          <w:rFonts w:ascii="Arial" w:hAnsi="Arial" w:cs="Arial"/>
          <w:iCs/>
          <w:sz w:val="24"/>
          <w:lang w:val="fr-FR"/>
        </w:rPr>
        <w:t xml:space="preserve"> </w:t>
      </w:r>
    </w:p>
    <w:p w14:paraId="39D6E0DF" w14:textId="5D2CBF05" w:rsidR="00FB239C" w:rsidRPr="00185949" w:rsidRDefault="00FB239C" w:rsidP="00FB239C">
      <w:pPr>
        <w:ind w:left="567" w:hanging="567"/>
        <w:rPr>
          <w:rStyle w:val="Opgavenummer-lettertype"/>
          <w:rFonts w:cs="Arial"/>
          <w:sz w:val="24"/>
        </w:rPr>
      </w:pPr>
      <w:r>
        <w:rPr>
          <w:rStyle w:val="Opgavenummer-lettertype"/>
          <w:rFonts w:cs="Arial"/>
          <w:sz w:val="24"/>
        </w:rPr>
        <w:t xml:space="preserve">D </w:t>
      </w:r>
      <w:r>
        <w:rPr>
          <w:rStyle w:val="Opgavenummer-lettertype"/>
          <w:rFonts w:cs="Arial"/>
          <w:sz w:val="24"/>
        </w:rPr>
        <w:tab/>
      </w:r>
      <w:r w:rsidRPr="005D1CC5">
        <w:rPr>
          <w:rStyle w:val="Opgavenummer-lettertype"/>
          <w:rFonts w:ascii="Times New Roman" w:hAnsi="Times New Roman"/>
          <w:b w:val="0"/>
          <w:sz w:val="28"/>
        </w:rPr>
        <w:t xml:space="preserve">(2 × </w:t>
      </w:r>
      <w:r w:rsidRPr="005D1CC5">
        <w:rPr>
          <w:rStyle w:val="Opgavenummer-lettertype"/>
          <w:rFonts w:ascii="Times New Roman" w:hAnsi="Times New Roman"/>
          <w:b w:val="0"/>
          <w:i/>
          <w:sz w:val="28"/>
        </w:rPr>
        <w:t>x</w:t>
      </w:r>
      <w:r w:rsidRPr="005D1CC5">
        <w:rPr>
          <w:rStyle w:val="Opgavenummer-lettertype"/>
          <w:rFonts w:ascii="Times New Roman" w:hAnsi="Times New Roman"/>
          <w:b w:val="0"/>
          <w:sz w:val="28"/>
        </w:rPr>
        <w:t xml:space="preserve"> + 4) × 1,5 = </w:t>
      </w:r>
      <w:r w:rsidRPr="005D1CC5">
        <w:rPr>
          <w:rStyle w:val="Opgavenummer-lettertype"/>
          <w:rFonts w:ascii="Times New Roman" w:hAnsi="Times New Roman"/>
          <w:b w:val="0"/>
          <w:i/>
          <w:sz w:val="28"/>
        </w:rPr>
        <w:t>y</w:t>
      </w:r>
    </w:p>
    <w:p w14:paraId="037D9D49" w14:textId="06B0FD5D" w:rsidR="00FB239C" w:rsidRDefault="00FB239C" w:rsidP="00FB239C">
      <w:pPr>
        <w:pStyle w:val="Tekst1"/>
        <w:ind w:left="567" w:right="0" w:hanging="567"/>
        <w:rPr>
          <w:rStyle w:val="Opgavenummer-lettertype"/>
          <w:rFonts w:cs="Arial"/>
          <w:sz w:val="24"/>
          <w:szCs w:val="24"/>
        </w:rPr>
      </w:pPr>
    </w:p>
    <w:p w14:paraId="0507BDEF" w14:textId="160D00A6" w:rsidR="00FB239C" w:rsidRDefault="00FB239C" w:rsidP="00FB239C">
      <w:pPr>
        <w:pStyle w:val="Tekst1"/>
        <w:ind w:left="567" w:right="0" w:hanging="567"/>
        <w:rPr>
          <w:rStyle w:val="Opgavenummer-lettertype"/>
          <w:rFonts w:cs="Arial"/>
          <w:sz w:val="24"/>
          <w:szCs w:val="24"/>
        </w:rPr>
      </w:pPr>
    </w:p>
    <w:tbl>
      <w:tblPr>
        <w:tblpPr w:leftFromText="141" w:rightFromText="141" w:vertAnchor="text" w:horzAnchor="margin" w:tblpY="196"/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"/>
        <w:gridCol w:w="506"/>
        <w:gridCol w:w="506"/>
        <w:gridCol w:w="506"/>
      </w:tblGrid>
      <w:tr w:rsidR="00FB239C" w:rsidRPr="00185949" w14:paraId="33136535" w14:textId="77777777" w:rsidTr="00CB7E6D">
        <w:tc>
          <w:tcPr>
            <w:tcW w:w="314" w:type="dxa"/>
          </w:tcPr>
          <w:p w14:paraId="0AE58480" w14:textId="77777777" w:rsidR="00FB239C" w:rsidRPr="00185949" w:rsidRDefault="00FB239C" w:rsidP="00CB7E6D">
            <w:pPr>
              <w:pStyle w:val="Tabel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i/>
                <w:sz w:val="24"/>
                <w:szCs w:val="24"/>
              </w:rPr>
              <w:t>x</w:t>
            </w:r>
          </w:p>
        </w:tc>
        <w:tc>
          <w:tcPr>
            <w:tcW w:w="506" w:type="dxa"/>
          </w:tcPr>
          <w:p w14:paraId="2218CE7C" w14:textId="77777777" w:rsidR="00FB239C" w:rsidRPr="00185949" w:rsidRDefault="00FB239C" w:rsidP="00CB7E6D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506" w:type="dxa"/>
          </w:tcPr>
          <w:p w14:paraId="2CB6366D" w14:textId="77777777" w:rsidR="00FB239C" w:rsidRPr="00185949" w:rsidRDefault="00FB239C" w:rsidP="00CB7E6D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506" w:type="dxa"/>
          </w:tcPr>
          <w:p w14:paraId="6552C318" w14:textId="77777777" w:rsidR="00FB239C" w:rsidRPr="00185949" w:rsidRDefault="00FB239C" w:rsidP="00CB7E6D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2</w:t>
            </w:r>
          </w:p>
        </w:tc>
      </w:tr>
      <w:tr w:rsidR="00FB239C" w:rsidRPr="00185949" w14:paraId="79D482DD" w14:textId="77777777" w:rsidTr="00CB7E6D">
        <w:trPr>
          <w:trHeight w:val="266"/>
        </w:trPr>
        <w:tc>
          <w:tcPr>
            <w:tcW w:w="314" w:type="dxa"/>
          </w:tcPr>
          <w:p w14:paraId="0A1E74E7" w14:textId="77777777" w:rsidR="00FB239C" w:rsidRPr="00185949" w:rsidRDefault="00FB239C" w:rsidP="00CB7E6D">
            <w:pPr>
              <w:pStyle w:val="Tabel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i/>
                <w:sz w:val="24"/>
                <w:szCs w:val="24"/>
              </w:rPr>
              <w:t>y</w:t>
            </w:r>
          </w:p>
        </w:tc>
        <w:tc>
          <w:tcPr>
            <w:tcW w:w="506" w:type="dxa"/>
          </w:tcPr>
          <w:p w14:paraId="4D7782CE" w14:textId="77777777" w:rsidR="00FB239C" w:rsidRPr="00185949" w:rsidRDefault="00FB239C" w:rsidP="00CB7E6D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06" w:type="dxa"/>
          </w:tcPr>
          <w:p w14:paraId="7CE1FE36" w14:textId="77777777" w:rsidR="00FB239C" w:rsidRPr="00185949" w:rsidRDefault="00FB239C" w:rsidP="00CB7E6D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06" w:type="dxa"/>
          </w:tcPr>
          <w:p w14:paraId="04E2549B" w14:textId="77777777" w:rsidR="00FB239C" w:rsidRPr="00185949" w:rsidRDefault="00FB239C" w:rsidP="00CB7E6D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tbl>
      <w:tblPr>
        <w:tblpPr w:leftFromText="141" w:rightFromText="141" w:vertAnchor="text" w:horzAnchor="page" w:tblpX="3613" w:tblpY="162"/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"/>
        <w:gridCol w:w="506"/>
        <w:gridCol w:w="506"/>
        <w:gridCol w:w="506"/>
      </w:tblGrid>
      <w:tr w:rsidR="00FB239C" w:rsidRPr="00185949" w14:paraId="6DAF5DCC" w14:textId="77777777" w:rsidTr="00CB7E6D">
        <w:tc>
          <w:tcPr>
            <w:tcW w:w="314" w:type="dxa"/>
          </w:tcPr>
          <w:p w14:paraId="4953A5B0" w14:textId="77777777" w:rsidR="00FB239C" w:rsidRPr="00185949" w:rsidRDefault="00FB239C" w:rsidP="00CB7E6D">
            <w:pPr>
              <w:pStyle w:val="Tabel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i/>
                <w:sz w:val="24"/>
                <w:szCs w:val="24"/>
              </w:rPr>
              <w:t>x</w:t>
            </w:r>
          </w:p>
        </w:tc>
        <w:tc>
          <w:tcPr>
            <w:tcW w:w="506" w:type="dxa"/>
          </w:tcPr>
          <w:p w14:paraId="29083E1C" w14:textId="77777777" w:rsidR="00FB239C" w:rsidRPr="00185949" w:rsidRDefault="00FB239C" w:rsidP="00CB7E6D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506" w:type="dxa"/>
          </w:tcPr>
          <w:p w14:paraId="3C438499" w14:textId="77777777" w:rsidR="00FB239C" w:rsidRPr="00185949" w:rsidRDefault="00FB239C" w:rsidP="00CB7E6D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506" w:type="dxa"/>
          </w:tcPr>
          <w:p w14:paraId="0542C5EA" w14:textId="77777777" w:rsidR="00FB239C" w:rsidRPr="00185949" w:rsidRDefault="00FB239C" w:rsidP="00CB7E6D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2</w:t>
            </w:r>
          </w:p>
        </w:tc>
      </w:tr>
      <w:tr w:rsidR="00FB239C" w:rsidRPr="00185949" w14:paraId="17A6E583" w14:textId="77777777" w:rsidTr="00CB7E6D">
        <w:trPr>
          <w:trHeight w:val="266"/>
        </w:trPr>
        <w:tc>
          <w:tcPr>
            <w:tcW w:w="314" w:type="dxa"/>
          </w:tcPr>
          <w:p w14:paraId="7BAE595C" w14:textId="77777777" w:rsidR="00FB239C" w:rsidRPr="00185949" w:rsidRDefault="00FB239C" w:rsidP="00CB7E6D">
            <w:pPr>
              <w:pStyle w:val="Tabel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i/>
                <w:sz w:val="24"/>
                <w:szCs w:val="24"/>
              </w:rPr>
              <w:t>y</w:t>
            </w:r>
          </w:p>
        </w:tc>
        <w:tc>
          <w:tcPr>
            <w:tcW w:w="506" w:type="dxa"/>
          </w:tcPr>
          <w:p w14:paraId="6AA7212B" w14:textId="77777777" w:rsidR="00FB239C" w:rsidRPr="00185949" w:rsidRDefault="00FB239C" w:rsidP="00CB7E6D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06" w:type="dxa"/>
          </w:tcPr>
          <w:p w14:paraId="28B06D7A" w14:textId="77777777" w:rsidR="00FB239C" w:rsidRPr="00185949" w:rsidRDefault="00FB239C" w:rsidP="00CB7E6D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06" w:type="dxa"/>
          </w:tcPr>
          <w:p w14:paraId="1364A8A8" w14:textId="77777777" w:rsidR="00FB239C" w:rsidRPr="00185949" w:rsidRDefault="00FB239C" w:rsidP="00CB7E6D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tbl>
      <w:tblPr>
        <w:tblpPr w:leftFromText="141" w:rightFromText="141" w:vertAnchor="text" w:horzAnchor="page" w:tblpX="5871" w:tblpY="157"/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"/>
        <w:gridCol w:w="506"/>
        <w:gridCol w:w="506"/>
        <w:gridCol w:w="506"/>
      </w:tblGrid>
      <w:tr w:rsidR="00FB239C" w:rsidRPr="00185949" w14:paraId="6D2C54D2" w14:textId="77777777" w:rsidTr="00FB239C">
        <w:tc>
          <w:tcPr>
            <w:tcW w:w="314" w:type="dxa"/>
          </w:tcPr>
          <w:p w14:paraId="75CA67C3" w14:textId="77777777" w:rsidR="00FB239C" w:rsidRPr="00185949" w:rsidRDefault="00FB239C" w:rsidP="00FB239C">
            <w:pPr>
              <w:pStyle w:val="Tabel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i/>
                <w:sz w:val="24"/>
                <w:szCs w:val="24"/>
              </w:rPr>
              <w:t>x</w:t>
            </w:r>
          </w:p>
        </w:tc>
        <w:tc>
          <w:tcPr>
            <w:tcW w:w="506" w:type="dxa"/>
          </w:tcPr>
          <w:p w14:paraId="70FB8D90" w14:textId="77777777" w:rsidR="00FB239C" w:rsidRPr="00185949" w:rsidRDefault="00FB239C" w:rsidP="00FB239C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506" w:type="dxa"/>
          </w:tcPr>
          <w:p w14:paraId="7D72B28A" w14:textId="77777777" w:rsidR="00FB239C" w:rsidRPr="00185949" w:rsidRDefault="00FB239C" w:rsidP="00FB239C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506" w:type="dxa"/>
          </w:tcPr>
          <w:p w14:paraId="34384142" w14:textId="77777777" w:rsidR="00FB239C" w:rsidRPr="00185949" w:rsidRDefault="00FB239C" w:rsidP="00FB239C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2</w:t>
            </w:r>
          </w:p>
        </w:tc>
      </w:tr>
      <w:tr w:rsidR="00FB239C" w:rsidRPr="00185949" w14:paraId="33CF3C62" w14:textId="77777777" w:rsidTr="00FB239C">
        <w:trPr>
          <w:trHeight w:val="266"/>
        </w:trPr>
        <w:tc>
          <w:tcPr>
            <w:tcW w:w="314" w:type="dxa"/>
          </w:tcPr>
          <w:p w14:paraId="58BEDFF1" w14:textId="77777777" w:rsidR="00FB239C" w:rsidRPr="00185949" w:rsidRDefault="00FB239C" w:rsidP="00FB239C">
            <w:pPr>
              <w:pStyle w:val="Tabel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i/>
                <w:sz w:val="24"/>
                <w:szCs w:val="24"/>
              </w:rPr>
              <w:t>y</w:t>
            </w:r>
          </w:p>
        </w:tc>
        <w:tc>
          <w:tcPr>
            <w:tcW w:w="506" w:type="dxa"/>
          </w:tcPr>
          <w:p w14:paraId="2DA210DF" w14:textId="77777777" w:rsidR="00FB239C" w:rsidRPr="00185949" w:rsidRDefault="00FB239C" w:rsidP="00FB239C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06" w:type="dxa"/>
          </w:tcPr>
          <w:p w14:paraId="3D6DF934" w14:textId="77777777" w:rsidR="00FB239C" w:rsidRPr="00185949" w:rsidRDefault="00FB239C" w:rsidP="00FB239C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06" w:type="dxa"/>
          </w:tcPr>
          <w:p w14:paraId="3EFE1097" w14:textId="77777777" w:rsidR="00FB239C" w:rsidRPr="00185949" w:rsidRDefault="00FB239C" w:rsidP="00FB239C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tbl>
      <w:tblPr>
        <w:tblpPr w:leftFromText="141" w:rightFromText="141" w:vertAnchor="text" w:horzAnchor="margin" w:tblpXSpec="right" w:tblpY="117"/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"/>
        <w:gridCol w:w="506"/>
        <w:gridCol w:w="506"/>
        <w:gridCol w:w="506"/>
      </w:tblGrid>
      <w:tr w:rsidR="00FB239C" w:rsidRPr="00185949" w14:paraId="4B66E0B9" w14:textId="77777777" w:rsidTr="00FB239C">
        <w:tc>
          <w:tcPr>
            <w:tcW w:w="314" w:type="dxa"/>
          </w:tcPr>
          <w:p w14:paraId="286AC768" w14:textId="77777777" w:rsidR="00FB239C" w:rsidRPr="00185949" w:rsidRDefault="00FB239C" w:rsidP="00FB239C">
            <w:pPr>
              <w:pStyle w:val="Tabel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i/>
                <w:sz w:val="24"/>
                <w:szCs w:val="24"/>
              </w:rPr>
              <w:t>x</w:t>
            </w:r>
          </w:p>
        </w:tc>
        <w:tc>
          <w:tcPr>
            <w:tcW w:w="506" w:type="dxa"/>
          </w:tcPr>
          <w:p w14:paraId="2370A006" w14:textId="77777777" w:rsidR="00FB239C" w:rsidRPr="00185949" w:rsidRDefault="00FB239C" w:rsidP="00FB239C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506" w:type="dxa"/>
          </w:tcPr>
          <w:p w14:paraId="32B7C558" w14:textId="77777777" w:rsidR="00FB239C" w:rsidRPr="00185949" w:rsidRDefault="00FB239C" w:rsidP="00FB239C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506" w:type="dxa"/>
          </w:tcPr>
          <w:p w14:paraId="4F1A9F87" w14:textId="77777777" w:rsidR="00FB239C" w:rsidRPr="00185949" w:rsidRDefault="00FB239C" w:rsidP="00FB239C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sz w:val="24"/>
                <w:szCs w:val="24"/>
              </w:rPr>
              <w:t>2</w:t>
            </w:r>
          </w:p>
        </w:tc>
      </w:tr>
      <w:tr w:rsidR="00FB239C" w:rsidRPr="00185949" w14:paraId="2EDAA031" w14:textId="77777777" w:rsidTr="00FB239C">
        <w:trPr>
          <w:trHeight w:val="266"/>
        </w:trPr>
        <w:tc>
          <w:tcPr>
            <w:tcW w:w="314" w:type="dxa"/>
          </w:tcPr>
          <w:p w14:paraId="44C7FB83" w14:textId="77777777" w:rsidR="00FB239C" w:rsidRPr="00185949" w:rsidRDefault="00FB239C" w:rsidP="00FB239C">
            <w:pPr>
              <w:pStyle w:val="Tabel"/>
              <w:rPr>
                <w:rFonts w:ascii="Arial" w:hAnsi="Arial" w:cs="Arial"/>
                <w:sz w:val="24"/>
                <w:szCs w:val="24"/>
              </w:rPr>
            </w:pPr>
            <w:r w:rsidRPr="00185949">
              <w:rPr>
                <w:rFonts w:ascii="Arial" w:hAnsi="Arial" w:cs="Arial"/>
                <w:i/>
                <w:sz w:val="24"/>
                <w:szCs w:val="24"/>
              </w:rPr>
              <w:t>y</w:t>
            </w:r>
          </w:p>
        </w:tc>
        <w:tc>
          <w:tcPr>
            <w:tcW w:w="506" w:type="dxa"/>
          </w:tcPr>
          <w:p w14:paraId="4708B66B" w14:textId="77777777" w:rsidR="00FB239C" w:rsidRPr="00185949" w:rsidRDefault="00FB239C" w:rsidP="00FB239C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06" w:type="dxa"/>
          </w:tcPr>
          <w:p w14:paraId="344AFAF1" w14:textId="77777777" w:rsidR="00FB239C" w:rsidRPr="00185949" w:rsidRDefault="00FB239C" w:rsidP="00FB239C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06" w:type="dxa"/>
          </w:tcPr>
          <w:p w14:paraId="3B89C1BF" w14:textId="77777777" w:rsidR="00FB239C" w:rsidRPr="00185949" w:rsidRDefault="00FB239C" w:rsidP="00FB239C">
            <w:pPr>
              <w:pStyle w:val="Tabel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042518A7" w14:textId="77777777" w:rsidR="00FB239C" w:rsidRDefault="00FB239C">
      <w:pPr>
        <w:spacing w:after="160" w:line="259" w:lineRule="auto"/>
        <w:rPr>
          <w:rStyle w:val="Opgavenummer-lettertype"/>
          <w:rFonts w:cs="Arial"/>
          <w:sz w:val="24"/>
        </w:rPr>
      </w:pPr>
    </w:p>
    <w:p w14:paraId="1EC77545" w14:textId="77777777" w:rsidR="00FB239C" w:rsidRDefault="00FB239C">
      <w:pPr>
        <w:spacing w:after="160" w:line="259" w:lineRule="auto"/>
        <w:rPr>
          <w:rStyle w:val="Opgavenummer-lettertype"/>
          <w:rFonts w:cs="Arial"/>
          <w:sz w:val="24"/>
        </w:rPr>
      </w:pPr>
    </w:p>
    <w:p w14:paraId="15E99A4F" w14:textId="77777777" w:rsidR="00FB239C" w:rsidRDefault="00FB239C">
      <w:pPr>
        <w:spacing w:after="160" w:line="259" w:lineRule="auto"/>
        <w:rPr>
          <w:rStyle w:val="Opgavenummer-lettertype"/>
          <w:rFonts w:cs="Arial"/>
          <w:sz w:val="24"/>
        </w:rPr>
      </w:pPr>
    </w:p>
    <w:p w14:paraId="31E19670" w14:textId="64EA91D6" w:rsidR="00FB239C" w:rsidRDefault="00FB239C">
      <w:pPr>
        <w:spacing w:after="160" w:line="259" w:lineRule="auto"/>
        <w:rPr>
          <w:rStyle w:val="Opgavenummer-lettertype"/>
          <w:rFonts w:cs="Arial"/>
          <w:sz w:val="24"/>
        </w:rPr>
      </w:pPr>
      <w:r>
        <w:rPr>
          <w:rStyle w:val="Opgavenummer-lettertype"/>
          <w:rFonts w:cs="Arial"/>
          <w:sz w:val="24"/>
        </w:rPr>
        <w:br w:type="page"/>
      </w:r>
    </w:p>
    <w:p w14:paraId="63F0EF6A" w14:textId="72F8E43D" w:rsidR="00FB239C" w:rsidRDefault="00FB239C" w:rsidP="00FB239C">
      <w:pPr>
        <w:pStyle w:val="Tekst1"/>
        <w:ind w:left="567" w:right="0" w:hanging="567"/>
        <w:rPr>
          <w:rStyle w:val="Opgavenummer-lettertype"/>
          <w:rFonts w:cs="Arial"/>
          <w:b w:val="0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193B3687" wp14:editId="3BDC72F6">
            <wp:simplePos x="0" y="0"/>
            <wp:positionH relativeFrom="column">
              <wp:posOffset>3524250</wp:posOffset>
            </wp:positionH>
            <wp:positionV relativeFrom="paragraph">
              <wp:posOffset>-542925</wp:posOffset>
            </wp:positionV>
            <wp:extent cx="2752725" cy="4495165"/>
            <wp:effectExtent l="0" t="0" r="0" b="0"/>
            <wp:wrapNone/>
            <wp:docPr id="133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90" t="1062" r="117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4495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Opgavenummer-lettertype"/>
          <w:rFonts w:cs="Arial"/>
          <w:sz w:val="24"/>
          <w:szCs w:val="24"/>
        </w:rPr>
        <w:t>3</w:t>
      </w:r>
      <w:r>
        <w:rPr>
          <w:rStyle w:val="Opgavenummer-lettertype"/>
          <w:rFonts w:cs="Arial"/>
          <w:sz w:val="24"/>
          <w:szCs w:val="24"/>
        </w:rPr>
        <w:tab/>
      </w:r>
      <w:r w:rsidRPr="00BA4C18">
        <w:rPr>
          <w:rStyle w:val="Opgavenummer-lettertype"/>
          <w:rFonts w:cs="Arial"/>
          <w:b w:val="0"/>
          <w:sz w:val="24"/>
          <w:szCs w:val="24"/>
        </w:rPr>
        <w:t xml:space="preserve">Gegeven </w:t>
      </w:r>
      <w:r>
        <w:rPr>
          <w:rStyle w:val="Opgavenummer-lettertype"/>
          <w:rFonts w:cs="Arial"/>
          <w:b w:val="0"/>
          <w:sz w:val="24"/>
          <w:szCs w:val="24"/>
        </w:rPr>
        <w:t>zijn</w:t>
      </w:r>
      <w:r w:rsidRPr="00BA4C18">
        <w:rPr>
          <w:rStyle w:val="Opgavenummer-lettertype"/>
          <w:rFonts w:cs="Arial"/>
          <w:b w:val="0"/>
          <w:sz w:val="24"/>
          <w:szCs w:val="24"/>
        </w:rPr>
        <w:t xml:space="preserve"> de formule </w:t>
      </w:r>
      <m:oMath>
        <m:r>
          <m:rPr>
            <m:sty m:val="bi"/>
          </m:rPr>
          <w:rPr>
            <w:rStyle w:val="Opgavenummer-lettertype"/>
            <w:rFonts w:ascii="Cambria Math" w:hAnsi="Cambria Math" w:cs="Arial"/>
            <w:sz w:val="24"/>
            <w:szCs w:val="24"/>
          </w:rPr>
          <m:t>b</m:t>
        </m:r>
        <m:r>
          <w:rPr>
            <w:rStyle w:val="Opgavenummer-lettertype"/>
            <w:rFonts w:ascii="Cambria Math" w:hAnsi="Cambria Math" w:cs="Arial"/>
            <w:sz w:val="24"/>
            <w:szCs w:val="24"/>
          </w:rPr>
          <m:t xml:space="preserve"> = </m:t>
        </m:r>
        <m:r>
          <w:rPr>
            <w:rStyle w:val="Opgavenummer-lettertype"/>
            <w:rFonts w:ascii="Cambria Math" w:hAnsi="Cambria Math" w:cs="Arial"/>
            <w:sz w:val="24"/>
            <w:szCs w:val="24"/>
          </w:rPr>
          <m:t>2</m:t>
        </m:r>
        <m:r>
          <w:rPr>
            <w:rStyle w:val="Opgavenummer-lettertype"/>
            <w:rFonts w:ascii="Cambria Math" w:hAnsi="Cambria Math" w:cs="Arial"/>
            <w:sz w:val="24"/>
            <w:szCs w:val="24"/>
          </w:rPr>
          <m:t xml:space="preserve"> – </m:t>
        </m:r>
        <m:r>
          <m:rPr>
            <m:sty m:val="bi"/>
          </m:rPr>
          <w:rPr>
            <w:rStyle w:val="Opgavenummer-lettertype"/>
            <w:rFonts w:ascii="Cambria Math" w:hAnsi="Cambria Math" w:cs="Arial"/>
            <w:sz w:val="24"/>
            <w:szCs w:val="24"/>
          </w:rPr>
          <m:t>1</m:t>
        </m:r>
        <m:r>
          <w:rPr>
            <w:rStyle w:val="Opgavenummer-lettertype"/>
            <w:rFonts w:ascii="Cambria Math" w:hAnsi="Cambria Math" w:cs="Arial"/>
            <w:sz w:val="24"/>
            <w:szCs w:val="24"/>
          </w:rPr>
          <m:t>,</m:t>
        </m:r>
        <m:r>
          <m:rPr>
            <m:sty m:val="bi"/>
          </m:rPr>
          <w:rPr>
            <w:rStyle w:val="Opgavenummer-lettertype"/>
            <w:rFonts w:ascii="Cambria Math" w:hAnsi="Cambria Math" w:cs="Arial"/>
            <w:sz w:val="24"/>
            <w:szCs w:val="24"/>
          </w:rPr>
          <m:t>5</m:t>
        </m:r>
        <m:r>
          <w:rPr>
            <w:rStyle w:val="Opgavenummer-lettertype"/>
            <w:rFonts w:ascii="Cambria Math" w:hAnsi="Cambria Math" w:cs="Arial"/>
            <w:sz w:val="24"/>
            <w:szCs w:val="24"/>
          </w:rPr>
          <m:t xml:space="preserve"> × </m:t>
        </m:r>
        <m:r>
          <m:rPr>
            <m:sty m:val="bi"/>
          </m:rPr>
          <w:rPr>
            <w:rStyle w:val="Opgavenummer-lettertype"/>
            <w:rFonts w:ascii="Cambria Math" w:hAnsi="Cambria Math" w:cs="Arial"/>
            <w:sz w:val="24"/>
            <w:szCs w:val="24"/>
          </w:rPr>
          <m:t>a</m:t>
        </m:r>
      </m:oMath>
      <w:r>
        <w:rPr>
          <w:rStyle w:val="Opgavenummer-lettertype"/>
          <w:rFonts w:cs="Arial"/>
          <w:b w:val="0"/>
          <w:sz w:val="24"/>
          <w:szCs w:val="24"/>
        </w:rPr>
        <w:t xml:space="preserve"> </w:t>
      </w:r>
    </w:p>
    <w:p w14:paraId="150E2715" w14:textId="5C9BE0C6" w:rsidR="00FB239C" w:rsidRDefault="00FB239C" w:rsidP="00FB239C">
      <w:pPr>
        <w:pStyle w:val="Tekst1"/>
        <w:ind w:left="567" w:right="0" w:firstLine="0"/>
        <w:rPr>
          <w:rStyle w:val="Opgavenummer-lettertype"/>
          <w:rFonts w:cs="Arial"/>
          <w:sz w:val="24"/>
          <w:szCs w:val="24"/>
        </w:rPr>
      </w:pPr>
      <w:r>
        <w:rPr>
          <w:rStyle w:val="Opgavenummer-lettertype"/>
          <w:rFonts w:cs="Arial"/>
          <w:b w:val="0"/>
          <w:sz w:val="24"/>
          <w:szCs w:val="24"/>
        </w:rPr>
        <w:t>en</w:t>
      </w:r>
      <w:r w:rsidRPr="004F33B1">
        <w:rPr>
          <w:rStyle w:val="Opgavenummer-lettertype"/>
          <w:rFonts w:cs="Arial"/>
          <w:b w:val="0"/>
          <w:i/>
          <w:sz w:val="24"/>
          <w:szCs w:val="24"/>
        </w:rPr>
        <w:t xml:space="preserve"> </w:t>
      </w:r>
      <m:oMath>
        <m:r>
          <m:rPr>
            <m:sty m:val="bi"/>
          </m:rPr>
          <w:rPr>
            <w:rStyle w:val="Opgavenummer-lettertype"/>
            <w:rFonts w:ascii="Cambria Math" w:hAnsi="Cambria Math" w:cs="Arial"/>
            <w:sz w:val="24"/>
            <w:szCs w:val="24"/>
          </w:rPr>
          <m:t>b</m:t>
        </m:r>
        <m:r>
          <w:rPr>
            <w:rStyle w:val="Opgavenummer-lettertype"/>
            <w:rFonts w:ascii="Cambria Math" w:hAnsi="Cambria Math" w:cs="Arial"/>
            <w:sz w:val="24"/>
            <w:szCs w:val="24"/>
          </w:rPr>
          <m:t xml:space="preserve"> = </m:t>
        </m:r>
        <m:r>
          <m:rPr>
            <m:sty m:val="bi"/>
          </m:rPr>
          <w:rPr>
            <w:rStyle w:val="Opgavenummer-lettertype"/>
            <w:rFonts w:ascii="Cambria Math" w:hAnsi="Cambria Math" w:cs="Arial"/>
            <w:sz w:val="24"/>
            <w:szCs w:val="24"/>
          </w:rPr>
          <m:t>0</m:t>
        </m:r>
        <m:r>
          <w:rPr>
            <w:rStyle w:val="Opgavenummer-lettertype"/>
            <w:rFonts w:ascii="Cambria Math" w:hAnsi="Cambria Math" w:cs="Arial"/>
            <w:sz w:val="24"/>
            <w:szCs w:val="24"/>
          </w:rPr>
          <m:t>,</m:t>
        </m:r>
        <m:r>
          <m:rPr>
            <m:sty m:val="bi"/>
          </m:rPr>
          <w:rPr>
            <w:rStyle w:val="Opgavenummer-lettertype"/>
            <w:rFonts w:ascii="Cambria Math" w:hAnsi="Cambria Math" w:cs="Arial"/>
            <w:sz w:val="24"/>
            <w:szCs w:val="24"/>
          </w:rPr>
          <m:t>5</m:t>
        </m:r>
        <m:r>
          <w:rPr>
            <w:rStyle w:val="Opgavenummer-lettertype"/>
            <w:rFonts w:ascii="Cambria Math" w:hAnsi="Cambria Math" w:cs="Arial"/>
            <w:sz w:val="24"/>
            <w:szCs w:val="24"/>
          </w:rPr>
          <m:t xml:space="preserve"> × </m:t>
        </m:r>
        <m:r>
          <m:rPr>
            <m:sty m:val="bi"/>
          </m:rPr>
          <w:rPr>
            <w:rStyle w:val="Opgavenummer-lettertype"/>
            <w:rFonts w:ascii="Cambria Math" w:hAnsi="Cambria Math" w:cs="Arial"/>
            <w:sz w:val="24"/>
            <w:szCs w:val="24"/>
          </w:rPr>
          <m:t>a</m:t>
        </m:r>
        <m:r>
          <w:rPr>
            <w:rStyle w:val="Opgavenummer-lettertype"/>
            <w:rFonts w:ascii="Cambria Math" w:hAnsi="Cambria Math" w:cs="Arial"/>
            <w:sz w:val="24"/>
            <w:szCs w:val="24"/>
          </w:rPr>
          <m:t xml:space="preserve"> – </m:t>
        </m:r>
        <m:r>
          <w:rPr>
            <w:rStyle w:val="Opgavenummer-lettertype"/>
            <w:rFonts w:ascii="Cambria Math" w:hAnsi="Cambria Math" w:cs="Arial"/>
            <w:sz w:val="24"/>
            <w:szCs w:val="24"/>
          </w:rPr>
          <m:t>3</m:t>
        </m:r>
        <m:r>
          <w:rPr>
            <w:rStyle w:val="Opgavenummer-lettertype"/>
            <w:rFonts w:ascii="Cambria Math" w:hAnsi="Cambria Math" w:cs="Arial"/>
            <w:sz w:val="24"/>
            <w:szCs w:val="24"/>
          </w:rPr>
          <m:t>.</m:t>
        </m:r>
      </m:oMath>
    </w:p>
    <w:p w14:paraId="5AFE1F61" w14:textId="149D017B" w:rsidR="00FB239C" w:rsidRDefault="00FB239C" w:rsidP="00FB239C">
      <w:pPr>
        <w:pStyle w:val="Tekst1"/>
        <w:ind w:left="567" w:right="0" w:hanging="567"/>
        <w:rPr>
          <w:rStyle w:val="Opgavenummer-lettertype"/>
          <w:rFonts w:cs="Arial"/>
          <w:b w:val="0"/>
          <w:sz w:val="24"/>
          <w:szCs w:val="24"/>
        </w:rPr>
      </w:pPr>
      <w:r>
        <w:rPr>
          <w:rStyle w:val="Opgavenummer-lettertype"/>
          <w:rFonts w:cs="Arial"/>
          <w:sz w:val="24"/>
          <w:szCs w:val="24"/>
        </w:rPr>
        <w:t>a</w:t>
      </w:r>
      <w:r>
        <w:rPr>
          <w:rStyle w:val="Opgavenummer-lettertype"/>
          <w:rFonts w:cs="Arial"/>
          <w:sz w:val="24"/>
          <w:szCs w:val="24"/>
        </w:rPr>
        <w:tab/>
      </w:r>
      <w:r>
        <w:rPr>
          <w:rStyle w:val="Opgavenummer-lettertype"/>
          <w:rFonts w:cs="Arial"/>
          <w:b w:val="0"/>
          <w:sz w:val="24"/>
          <w:szCs w:val="24"/>
        </w:rPr>
        <w:t xml:space="preserve">Vul de </w:t>
      </w:r>
      <w:r w:rsidRPr="00BA4C18">
        <w:rPr>
          <w:rStyle w:val="Opgavenummer-lettertype"/>
          <w:rFonts w:cs="Arial"/>
          <w:b w:val="0"/>
          <w:sz w:val="24"/>
          <w:szCs w:val="24"/>
        </w:rPr>
        <w:t>tabe</w:t>
      </w:r>
      <w:r>
        <w:rPr>
          <w:rStyle w:val="Opgavenummer-lettertype"/>
          <w:rFonts w:cs="Arial"/>
          <w:b w:val="0"/>
          <w:sz w:val="24"/>
          <w:szCs w:val="24"/>
        </w:rPr>
        <w:t>llen in:</w:t>
      </w:r>
    </w:p>
    <w:p w14:paraId="664E8693" w14:textId="77777777" w:rsidR="00FB239C" w:rsidRDefault="00FB239C" w:rsidP="00FB239C">
      <w:pPr>
        <w:pStyle w:val="Tekst1"/>
        <w:ind w:left="567" w:right="0" w:hanging="567"/>
        <w:rPr>
          <w:rStyle w:val="Opgavenummer-lettertype"/>
          <w:rFonts w:cs="Arial"/>
          <w:sz w:val="24"/>
          <w:szCs w:val="24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9"/>
        <w:gridCol w:w="709"/>
        <w:gridCol w:w="709"/>
        <w:gridCol w:w="709"/>
        <w:gridCol w:w="708"/>
        <w:gridCol w:w="567"/>
      </w:tblGrid>
      <w:tr w:rsidR="00FB239C" w:rsidRPr="008A460A" w14:paraId="6B46AB8C" w14:textId="77777777" w:rsidTr="00CB7E6D">
        <w:tc>
          <w:tcPr>
            <w:tcW w:w="1809" w:type="dxa"/>
            <w:shd w:val="clear" w:color="auto" w:fill="auto"/>
          </w:tcPr>
          <w:p w14:paraId="51AF9C65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i/>
                <w:sz w:val="22"/>
                <w:szCs w:val="22"/>
              </w:rPr>
            </w:pPr>
            <w:r w:rsidRPr="008A460A">
              <w:rPr>
                <w:rStyle w:val="Opgavenummer-lettertype"/>
                <w:rFonts w:ascii="Verdana" w:hAnsi="Verdana"/>
                <w:b w:val="0"/>
                <w:i/>
                <w:sz w:val="22"/>
                <w:szCs w:val="22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14:paraId="590FC1B5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  <w:r w:rsidRPr="008A460A">
              <w:rPr>
                <w:rStyle w:val="Opgavenummer-lettertype"/>
                <w:rFonts w:cs="Arial"/>
                <w:b w:val="0"/>
                <w:sz w:val="22"/>
                <w:szCs w:val="22"/>
              </w:rPr>
              <w:t>‒</w:t>
            </w:r>
            <w:r w:rsidRPr="008A460A"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14:paraId="4C870FA0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  <w:r w:rsidRPr="008A460A">
              <w:rPr>
                <w:rStyle w:val="Opgavenummer-lettertype"/>
                <w:rFonts w:cs="Arial"/>
                <w:b w:val="0"/>
                <w:sz w:val="22"/>
                <w:szCs w:val="22"/>
              </w:rPr>
              <w:t>‒</w:t>
            </w:r>
            <w:r w:rsidRPr="008A460A"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14:paraId="746F42EA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  <w:r w:rsidRPr="008A460A"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  <w:t>0</w:t>
            </w:r>
          </w:p>
        </w:tc>
        <w:tc>
          <w:tcPr>
            <w:tcW w:w="708" w:type="dxa"/>
            <w:shd w:val="clear" w:color="auto" w:fill="auto"/>
          </w:tcPr>
          <w:p w14:paraId="6B670A62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  <w:r w:rsidRPr="008A460A"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14:paraId="6B0649B6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  <w:r w:rsidRPr="008A460A"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  <w:t>2</w:t>
            </w:r>
          </w:p>
        </w:tc>
      </w:tr>
      <w:tr w:rsidR="00FB239C" w:rsidRPr="008A460A" w14:paraId="42A024F2" w14:textId="77777777" w:rsidTr="00CB7E6D">
        <w:tc>
          <w:tcPr>
            <w:tcW w:w="1809" w:type="dxa"/>
            <w:shd w:val="clear" w:color="auto" w:fill="auto"/>
          </w:tcPr>
          <w:p w14:paraId="11301160" w14:textId="352E9BF4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i/>
                <w:sz w:val="22"/>
                <w:szCs w:val="22"/>
              </w:rPr>
            </w:pPr>
            <w:r w:rsidRPr="0062760B">
              <w:rPr>
                <w:rStyle w:val="Opgavenummer-lettertype"/>
                <w:rFonts w:cs="Arial"/>
                <w:b w:val="0"/>
                <w:i/>
                <w:sz w:val="24"/>
                <w:szCs w:val="24"/>
              </w:rPr>
              <w:t>b</w:t>
            </w:r>
            <w:r w:rsidRPr="00BA4C18">
              <w:rPr>
                <w:rStyle w:val="Opgavenummer-lettertype"/>
                <w:rFonts w:cs="Arial"/>
                <w:b w:val="0"/>
                <w:sz w:val="24"/>
                <w:szCs w:val="24"/>
              </w:rPr>
              <w:t xml:space="preserve"> = </w:t>
            </w:r>
            <w:r w:rsidR="00F8484B">
              <w:rPr>
                <w:rStyle w:val="Opgavenummer-lettertype"/>
                <w:rFonts w:cs="Arial"/>
                <w:b w:val="0"/>
                <w:sz w:val="24"/>
                <w:szCs w:val="24"/>
              </w:rPr>
              <w:t>2</w:t>
            </w:r>
            <w:r w:rsidRPr="00BA4C18">
              <w:rPr>
                <w:rStyle w:val="Opgavenummer-lettertype"/>
                <w:rFonts w:cs="Arial"/>
                <w:b w:val="0"/>
                <w:sz w:val="24"/>
                <w:szCs w:val="24"/>
              </w:rPr>
              <w:t xml:space="preserve"> – </w:t>
            </w:r>
            <w:r>
              <w:rPr>
                <w:rStyle w:val="Opgavenummer-lettertype"/>
                <w:rFonts w:cs="Arial"/>
                <w:b w:val="0"/>
                <w:sz w:val="24"/>
                <w:szCs w:val="24"/>
              </w:rPr>
              <w:t>1,5</w:t>
            </w:r>
            <w:r w:rsidRPr="00BA4C18">
              <w:rPr>
                <w:rStyle w:val="Opgavenummer-lettertype"/>
                <w:rFonts w:cs="Arial"/>
                <w:b w:val="0"/>
                <w:sz w:val="24"/>
                <w:szCs w:val="24"/>
              </w:rPr>
              <w:t xml:space="preserve"> × </w:t>
            </w:r>
            <w:r w:rsidRPr="0062760B">
              <w:rPr>
                <w:rStyle w:val="Opgavenummer-lettertype"/>
                <w:rFonts w:cs="Arial"/>
                <w:b w:val="0"/>
                <w:i/>
                <w:sz w:val="24"/>
                <w:szCs w:val="24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14:paraId="7C17388F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</w:p>
        </w:tc>
        <w:tc>
          <w:tcPr>
            <w:tcW w:w="709" w:type="dxa"/>
            <w:shd w:val="clear" w:color="auto" w:fill="auto"/>
          </w:tcPr>
          <w:p w14:paraId="21E1B7FE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</w:p>
        </w:tc>
        <w:tc>
          <w:tcPr>
            <w:tcW w:w="709" w:type="dxa"/>
            <w:shd w:val="clear" w:color="auto" w:fill="auto"/>
          </w:tcPr>
          <w:p w14:paraId="6B5C506E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</w:p>
        </w:tc>
        <w:tc>
          <w:tcPr>
            <w:tcW w:w="708" w:type="dxa"/>
            <w:shd w:val="clear" w:color="auto" w:fill="auto"/>
          </w:tcPr>
          <w:p w14:paraId="4F867EE6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</w:p>
        </w:tc>
        <w:tc>
          <w:tcPr>
            <w:tcW w:w="567" w:type="dxa"/>
            <w:shd w:val="clear" w:color="auto" w:fill="auto"/>
          </w:tcPr>
          <w:p w14:paraId="75BF2FF8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</w:p>
        </w:tc>
      </w:tr>
      <w:tr w:rsidR="00FB239C" w:rsidRPr="008A460A" w14:paraId="282E1331" w14:textId="77777777" w:rsidTr="00FB239C">
        <w:tc>
          <w:tcPr>
            <w:tcW w:w="180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13932D" w14:textId="77777777" w:rsidR="00FB239C" w:rsidRPr="00FB239C" w:rsidRDefault="00FB239C" w:rsidP="00CB7E6D">
            <w:pPr>
              <w:pStyle w:val="Kop1"/>
              <w:ind w:left="0" w:firstLine="0"/>
              <w:rPr>
                <w:rStyle w:val="Opgavenummer-lettertype"/>
                <w:rFonts w:cs="Arial"/>
                <w:b w:val="0"/>
                <w:i/>
                <w:sz w:val="24"/>
                <w:szCs w:val="24"/>
              </w:rPr>
            </w:pPr>
            <w:r w:rsidRPr="00FB239C">
              <w:rPr>
                <w:rStyle w:val="Opgavenummer-lettertype"/>
                <w:rFonts w:cs="Arial"/>
                <w:b w:val="0"/>
                <w:i/>
                <w:sz w:val="24"/>
                <w:szCs w:val="24"/>
              </w:rPr>
              <w:t>a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0222A1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  <w:r w:rsidRPr="00FB239C"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  <w:t>‒</w:t>
            </w:r>
            <w:r w:rsidRPr="008A460A"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F748F0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  <w:r w:rsidRPr="00FB239C"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  <w:t>‒</w:t>
            </w:r>
            <w:r w:rsidRPr="008A460A"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B5FFD8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  <w:r w:rsidRPr="008A460A"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  <w:t>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24E773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  <w:r w:rsidRPr="008A460A"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ECFE26C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  <w:r w:rsidRPr="008A460A"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  <w:t>2</w:t>
            </w:r>
          </w:p>
        </w:tc>
      </w:tr>
      <w:tr w:rsidR="00FB239C" w:rsidRPr="008A460A" w14:paraId="4E10B744" w14:textId="77777777" w:rsidTr="00FB239C">
        <w:tc>
          <w:tcPr>
            <w:tcW w:w="1809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14:paraId="0AA2FCFF" w14:textId="1F9663B7" w:rsidR="00FB239C" w:rsidRPr="00FB239C" w:rsidRDefault="00FB239C" w:rsidP="00CB7E6D">
            <w:pPr>
              <w:pStyle w:val="Kop1"/>
              <w:ind w:left="0" w:firstLine="0"/>
              <w:rPr>
                <w:rStyle w:val="Opgavenummer-lettertype"/>
                <w:rFonts w:cs="Arial"/>
                <w:b w:val="0"/>
                <w:i/>
                <w:sz w:val="24"/>
                <w:szCs w:val="24"/>
              </w:rPr>
            </w:pPr>
            <w:r w:rsidRPr="0062760B">
              <w:rPr>
                <w:rStyle w:val="Opgavenummer-lettertype"/>
                <w:rFonts w:cs="Arial"/>
                <w:b w:val="0"/>
                <w:i/>
                <w:sz w:val="24"/>
                <w:szCs w:val="24"/>
              </w:rPr>
              <w:t>b</w:t>
            </w:r>
            <w:r w:rsidRPr="00FB239C">
              <w:rPr>
                <w:rStyle w:val="Opgavenummer-lettertype"/>
                <w:rFonts w:cs="Arial"/>
                <w:b w:val="0"/>
                <w:i/>
                <w:sz w:val="24"/>
                <w:szCs w:val="24"/>
              </w:rPr>
              <w:t xml:space="preserve"> = 0,5 × </w:t>
            </w:r>
            <w:r w:rsidRPr="0062760B">
              <w:rPr>
                <w:rStyle w:val="Opgavenummer-lettertype"/>
                <w:rFonts w:cs="Arial"/>
                <w:b w:val="0"/>
                <w:i/>
                <w:sz w:val="24"/>
                <w:szCs w:val="24"/>
              </w:rPr>
              <w:t>a</w:t>
            </w:r>
            <w:r>
              <w:rPr>
                <w:rStyle w:val="Opgavenummer-lettertype"/>
                <w:rFonts w:cs="Arial"/>
                <w:b w:val="0"/>
                <w:i/>
                <w:sz w:val="24"/>
                <w:szCs w:val="24"/>
              </w:rPr>
              <w:t xml:space="preserve"> – </w:t>
            </w:r>
            <w:r w:rsidR="00F8484B">
              <w:rPr>
                <w:rStyle w:val="Opgavenummer-lettertype"/>
                <w:rFonts w:cs="Arial"/>
                <w:b w:val="0"/>
                <w:i/>
                <w:sz w:val="24"/>
                <w:szCs w:val="24"/>
              </w:rPr>
              <w:t>3</w:t>
            </w:r>
            <w:r>
              <w:rPr>
                <w:rStyle w:val="Opgavenummer-lettertype"/>
                <w:rFonts w:cs="Arial"/>
                <w:b w:val="0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9D06CF9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BF157FC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4C93BFC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70EF96E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0483C45C" w14:textId="77777777" w:rsidR="00FB239C" w:rsidRPr="008A460A" w:rsidRDefault="00FB239C" w:rsidP="00CB7E6D">
            <w:pPr>
              <w:pStyle w:val="Kop1"/>
              <w:ind w:left="0" w:firstLine="0"/>
              <w:rPr>
                <w:rStyle w:val="Opgavenummer-lettertype"/>
                <w:rFonts w:ascii="Verdana" w:hAnsi="Verdana"/>
                <w:b w:val="0"/>
                <w:sz w:val="22"/>
                <w:szCs w:val="22"/>
              </w:rPr>
            </w:pPr>
          </w:p>
        </w:tc>
      </w:tr>
    </w:tbl>
    <w:p w14:paraId="746E974F" w14:textId="6D8DACC3" w:rsidR="00FB239C" w:rsidRDefault="00FB239C"/>
    <w:p w14:paraId="2A5BC37A" w14:textId="77777777" w:rsidR="00FB239C" w:rsidRPr="00BA4C18" w:rsidRDefault="00FB239C" w:rsidP="00FB239C">
      <w:pPr>
        <w:pStyle w:val="Tekst1"/>
        <w:ind w:left="567" w:right="0" w:hanging="567"/>
        <w:rPr>
          <w:rStyle w:val="Opgavenummer-lettertype"/>
          <w:rFonts w:cs="Arial"/>
          <w:b w:val="0"/>
          <w:sz w:val="24"/>
          <w:szCs w:val="24"/>
        </w:rPr>
      </w:pPr>
      <w:r>
        <w:rPr>
          <w:rStyle w:val="Opgavenummer-lettertype"/>
          <w:rFonts w:cs="Arial"/>
          <w:sz w:val="24"/>
          <w:szCs w:val="24"/>
        </w:rPr>
        <w:t>b</w:t>
      </w:r>
      <w:r>
        <w:rPr>
          <w:rStyle w:val="Opgavenummer-lettertype"/>
          <w:rFonts w:cs="Arial"/>
          <w:sz w:val="24"/>
          <w:szCs w:val="24"/>
        </w:rPr>
        <w:tab/>
      </w:r>
      <w:r w:rsidRPr="00BA4C18">
        <w:rPr>
          <w:rStyle w:val="Opgavenummer-lettertype"/>
          <w:rFonts w:cs="Arial"/>
          <w:b w:val="0"/>
          <w:sz w:val="24"/>
          <w:szCs w:val="24"/>
        </w:rPr>
        <w:t>Teken de grafiek</w:t>
      </w:r>
      <w:r>
        <w:rPr>
          <w:rStyle w:val="Opgavenummer-lettertype"/>
          <w:rFonts w:cs="Arial"/>
          <w:b w:val="0"/>
          <w:sz w:val="24"/>
          <w:szCs w:val="24"/>
        </w:rPr>
        <w:t>en</w:t>
      </w:r>
      <w:r w:rsidRPr="00BA4C18">
        <w:rPr>
          <w:rStyle w:val="Opgavenummer-lettertype"/>
          <w:rFonts w:cs="Arial"/>
          <w:b w:val="0"/>
          <w:sz w:val="24"/>
          <w:szCs w:val="24"/>
        </w:rPr>
        <w:t xml:space="preserve"> bij de formule</w:t>
      </w:r>
      <w:r>
        <w:rPr>
          <w:rStyle w:val="Opgavenummer-lettertype"/>
          <w:rFonts w:cs="Arial"/>
          <w:b w:val="0"/>
          <w:sz w:val="24"/>
          <w:szCs w:val="24"/>
        </w:rPr>
        <w:t>s</w:t>
      </w:r>
      <w:r w:rsidRPr="00BA4C18">
        <w:rPr>
          <w:rStyle w:val="Opgavenummer-lettertype"/>
          <w:rFonts w:cs="Arial"/>
          <w:b w:val="0"/>
          <w:sz w:val="24"/>
          <w:szCs w:val="24"/>
        </w:rPr>
        <w:t>.</w:t>
      </w:r>
    </w:p>
    <w:p w14:paraId="6F299C3D" w14:textId="77777777" w:rsidR="00FB239C" w:rsidRPr="00FB239C" w:rsidRDefault="00FB239C">
      <w:pPr>
        <w:rPr>
          <w:b/>
          <w:bCs/>
        </w:rPr>
      </w:pPr>
    </w:p>
    <w:sectPr w:rsidR="00FB239C" w:rsidRPr="00FB239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239C"/>
    <w:rsid w:val="001A0A96"/>
    <w:rsid w:val="00F8484B"/>
    <w:rsid w:val="00FB23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6639C495"/>
  <w15:chartTrackingRefBased/>
  <w15:docId w15:val="{1C560D81-E730-48BB-B2DB-54318A2206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FB239C"/>
    <w:pPr>
      <w:spacing w:after="0" w:line="240" w:lineRule="auto"/>
    </w:pPr>
    <w:rPr>
      <w:rFonts w:ascii="Times New Roman" w:eastAsia="SimSun" w:hAnsi="Times New Roman" w:cs="Times New Roman"/>
      <w:szCs w:val="24"/>
      <w:lang w:eastAsia="nl-NL"/>
    </w:rPr>
  </w:style>
  <w:style w:type="paragraph" w:styleId="Kop1">
    <w:name w:val="heading 1"/>
    <w:aliases w:val="Proefwerktitel,Paragraafkop"/>
    <w:basedOn w:val="Standaard"/>
    <w:next w:val="Standaard"/>
    <w:link w:val="Kop1Char"/>
    <w:qFormat/>
    <w:rsid w:val="00FB239C"/>
    <w:pPr>
      <w:keepNext/>
      <w:tabs>
        <w:tab w:val="left" w:pos="567"/>
      </w:tabs>
      <w:spacing w:after="240"/>
      <w:ind w:left="454" w:hanging="454"/>
      <w:outlineLvl w:val="0"/>
    </w:pPr>
    <w:rPr>
      <w:rFonts w:ascii="Arial" w:eastAsia="Times New Roman" w:hAnsi="Arial"/>
      <w:kern w:val="28"/>
      <w:sz w:val="36"/>
      <w:szCs w:val="20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Tekst1">
    <w:name w:val="Tekst 1"/>
    <w:basedOn w:val="Standaard"/>
    <w:rsid w:val="00FB239C"/>
    <w:pPr>
      <w:ind w:left="454" w:right="2665" w:hanging="454"/>
    </w:pPr>
    <w:rPr>
      <w:szCs w:val="20"/>
    </w:rPr>
  </w:style>
  <w:style w:type="character" w:customStyle="1" w:styleId="Opgavenummer-lettertype">
    <w:name w:val="Opgavenummer-lettertype"/>
    <w:rsid w:val="00FB239C"/>
    <w:rPr>
      <w:rFonts w:ascii="Arial" w:hAnsi="Arial"/>
      <w:b/>
    </w:rPr>
  </w:style>
  <w:style w:type="paragraph" w:customStyle="1" w:styleId="Tabel">
    <w:name w:val="Tabel"/>
    <w:basedOn w:val="Standaard"/>
    <w:next w:val="Standaard"/>
    <w:rsid w:val="00FB239C"/>
    <w:pPr>
      <w:spacing w:line="260" w:lineRule="atLeast"/>
    </w:pPr>
    <w:rPr>
      <w:sz w:val="21"/>
      <w:szCs w:val="20"/>
    </w:rPr>
  </w:style>
  <w:style w:type="character" w:customStyle="1" w:styleId="Kop1Char">
    <w:name w:val="Kop 1 Char"/>
    <w:aliases w:val="Proefwerktitel Char,Paragraafkop Char"/>
    <w:basedOn w:val="Standaardalinea-lettertype"/>
    <w:link w:val="Kop1"/>
    <w:rsid w:val="00FB239C"/>
    <w:rPr>
      <w:rFonts w:ascii="Arial" w:eastAsia="Times New Roman" w:hAnsi="Arial" w:cs="Times New Roman"/>
      <w:kern w:val="28"/>
      <w:sz w:val="36"/>
      <w:szCs w:val="20"/>
      <w:lang w:eastAsia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customXml" Target="../customXml/item3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2.wmf"/><Relationship Id="rId15" Type="http://schemas.openxmlformats.org/officeDocument/2006/relationships/customXml" Target="../customXml/item2.xml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BB3C5F47087D24FAD6D3B247AEEBF32" ma:contentTypeVersion="7" ma:contentTypeDescription="Een nieuw document maken." ma:contentTypeScope="" ma:versionID="f0203c0a7422363996dbc241160d478c">
  <xsd:schema xmlns:xsd="http://www.w3.org/2001/XMLSchema" xmlns:xs="http://www.w3.org/2001/XMLSchema" xmlns:p="http://schemas.microsoft.com/office/2006/metadata/properties" xmlns:ns2="9940a51c-e841-4b67-9e63-9741c987281f" xmlns:ns3="5ec8f8ad-e2bc-40cb-8f48-8c0f44f12add" targetNamespace="http://schemas.microsoft.com/office/2006/metadata/properties" ma:root="true" ma:fieldsID="568a55779a10aba7bf0959dd77ae8f6a" ns2:_="" ns3:_="">
    <xsd:import namespace="9940a51c-e841-4b67-9e63-9741c987281f"/>
    <xsd:import namespace="5ec8f8ad-e2bc-40cb-8f48-8c0f44f12ad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940a51c-e841-4b67-9e63-9741c987281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c8f8ad-e2bc-40cb-8f48-8c0f44f12a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Gedeeld met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Gedeeld met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CDED6BF-BB44-4FDA-A65E-4CB4FB27D4C9}"/>
</file>

<file path=customXml/itemProps2.xml><?xml version="1.0" encoding="utf-8"?>
<ds:datastoreItem xmlns:ds="http://schemas.openxmlformats.org/officeDocument/2006/customXml" ds:itemID="{EF97C41F-BF30-4AAB-81A7-C128F87A3EEB}"/>
</file>

<file path=customXml/itemProps3.xml><?xml version="1.0" encoding="utf-8"?>
<ds:datastoreItem xmlns:ds="http://schemas.openxmlformats.org/officeDocument/2006/customXml" ds:itemID="{92510856-1E63-4243-8921-FB3C011EFFB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166</Words>
  <Characters>918</Characters>
  <Application>Microsoft Office Word</Application>
  <DocSecurity>0</DocSecurity>
  <Lines>7</Lines>
  <Paragraphs>2</Paragraphs>
  <ScaleCrop>false</ScaleCrop>
  <Company/>
  <LinksUpToDate>false</LinksUpToDate>
  <CharactersWithSpaces>1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e van der Windt</dc:creator>
  <cp:keywords/>
  <dc:description/>
  <cp:lastModifiedBy>Jesse van der Windt</cp:lastModifiedBy>
  <cp:revision>2</cp:revision>
  <dcterms:created xsi:type="dcterms:W3CDTF">2020-09-26T10:11:00Z</dcterms:created>
  <dcterms:modified xsi:type="dcterms:W3CDTF">2020-09-26T1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BB3C5F47087D24FAD6D3B247AEEBF32</vt:lpwstr>
  </property>
</Properties>
</file>